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harts/chart3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4E8E" w:rsidRPr="00F50685" w:rsidRDefault="00994E8E" w:rsidP="0022385E">
      <w:pPr>
        <w:rPr>
          <w:sz w:val="28"/>
          <w:szCs w:val="28"/>
          <w:rtl/>
        </w:rPr>
      </w:pPr>
      <w:bookmarkStart w:id="0" w:name="_GoBack"/>
      <w:bookmarkEnd w:id="0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0018C8" w:rsidRPr="00412697" w:rsidTr="000018C8">
        <w:tc>
          <w:tcPr>
            <w:tcW w:w="11379" w:type="dxa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479"/>
            </w:tblGrid>
            <w:tr w:rsidR="000018C8" w:rsidRPr="008D30E9" w:rsidTr="000018C8">
              <w:tc>
                <w:tcPr>
                  <w:tcW w:w="11303" w:type="dxa"/>
                </w:tcPr>
                <w:p w:rsidR="000018C8" w:rsidRPr="008D30E9" w:rsidRDefault="000018C8" w:rsidP="000018C8">
                  <w:pPr>
                    <w:tabs>
                      <w:tab w:val="left" w:pos="2203"/>
                    </w:tabs>
                    <w:jc w:val="center"/>
                    <w:rPr>
                      <w:rtl/>
                      <w:lang w:val="fr-FR"/>
                    </w:rPr>
                  </w:pPr>
                  <w:r w:rsidRPr="008D30E9">
                    <w:rPr>
                      <w:rFonts w:hint="cs"/>
                      <w:b/>
                      <w:bCs/>
                      <w:color w:val="C00000"/>
                      <w:sz w:val="28"/>
                      <w:szCs w:val="28"/>
                      <w:rtl/>
                      <w:lang w:val="fr-FR"/>
                    </w:rPr>
                    <w:t>الاحصـــــــــــــــــــــــــــــــــــــــــــــــــــــــــــــــــــــــــــــــــــــــــــــــــــاء</w:t>
                  </w:r>
                </w:p>
              </w:tc>
            </w:tr>
            <w:tr w:rsidR="000018C8" w:rsidRPr="008D30E9" w:rsidTr="000018C8">
              <w:tc>
                <w:tcPr>
                  <w:tcW w:w="11303" w:type="dxa"/>
                </w:tcPr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تحصل تلميذ على العلامات التالية في 11 مادة: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1 ،11 ، 9 ، 14 ، 14، 9  ، 7 ،  10 ، 7 ، 11 ، 11 .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-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جدولا تكراريا لهذه السلسلة يضم التكرار المطلق ، التكرار المجمع المتزايد ، التكرار المجمع المتناقص و التواتر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201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2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قمنا بدراسة رواتب 30 عاملا لمؤسسة وطنية  فكانت النتائج كالآتي 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( يرمز للأجر بـ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26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pt;height:13.95pt" o:ole="">
                        <v:imagedata r:id="rId7" o:title=""/>
                      </v:shape>
                      <o:OLEObject Type="Embed" ProgID="Equation.DSMT4" ShapeID="_x0000_i1025" DrawAspect="Content" ObjectID="_1755441854" r:id="rId8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6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01"/>
                    <w:gridCol w:w="2109"/>
                    <w:gridCol w:w="2156"/>
                    <w:gridCol w:w="2216"/>
                    <w:gridCol w:w="1044"/>
                  </w:tblGrid>
                  <w:tr w:rsidR="000018C8" w:rsidRPr="007204AC" w:rsidTr="000018C8">
                    <w:trPr>
                      <w:trHeight w:val="986"/>
                    </w:trPr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6" type="#_x0000_t75" style="width:91.95pt;height:20pt" o:ole="">
                              <v:imagedata r:id="rId9" o:title=""/>
                            </v:shape>
                            <o:OLEObject Type="Embed" ProgID="Equation.DSMT4" ShapeID="_x0000_i1026" DrawAspect="Content" ObjectID="_1755441855" r:id="rId10"/>
                          </w:objec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7" type="#_x0000_t75" style="width:93pt;height:19pt" o:ole="">
                              <v:imagedata r:id="rId11" o:title=""/>
                            </v:shape>
                            <o:OLEObject Type="Embed" ProgID="Equation.DSMT4" ShapeID="_x0000_i1027" DrawAspect="Content" ObjectID="_1755441856" r:id="rId12"/>
                          </w:objec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8" type="#_x0000_t75" style="width:97pt;height:22pt" o:ole="">
                              <v:imagedata r:id="rId13" o:title=""/>
                            </v:shape>
                            <o:OLEObject Type="Embed" ProgID="Equation.DSMT4" ShapeID="_x0000_i1028" DrawAspect="Content" ObjectID="_1755441857" r:id="rId14"/>
                          </w:objec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9" type="#_x0000_t75" style="width:99.95pt;height:21pt" o:ole="">
                              <v:imagedata r:id="rId15" o:title=""/>
                            </v:shape>
                            <o:OLEObject Type="Embed" ProgID="Equation.DSMT4" ShapeID="_x0000_i1029" DrawAspect="Content" ObjectID="_1755441858" r:id="rId16"/>
                          </w:object>
                        </w:r>
                      </w:p>
                    </w:tc>
                    <w:tc>
                      <w:tcPr>
                        <w:tcW w:w="1174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 xml:space="preserve">فئات الرواتب </w:t>
                        </w: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14"/>
                          </w:rPr>
                          <w:object w:dxaOrig="620" w:dyaOrig="400">
                            <v:shape id="_x0000_i1030" type="#_x0000_t75" style="width:31pt;height:20pt" o:ole="">
                              <v:imagedata r:id="rId17" o:title=""/>
                            </v:shape>
                            <o:OLEObject Type="Embed" ProgID="Equation.DSMT4" ShapeID="_x0000_i1030" DrawAspect="Content" ObjectID="_1755441859" r:id="rId18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597"/>
                    </w:trPr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174" w:type="dxa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جدولا تكراريا لهذه السلسلة يضم التكرار المطلق ، التكرار المجمع المتزايد و المتناقص .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) ما هو عدد العمال الذين يتقاضون أجرا أكبر من أو يساوي 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900" w:dyaOrig="279">
                      <v:shape id="_x0000_i1031" type="#_x0000_t75" style="width:45pt;height:13.95pt" o:ole="">
                        <v:imagedata r:id="rId19" o:title=""/>
                      </v:shape>
                      <o:OLEObject Type="Embed" ProgID="Equation.DSMT4" ShapeID="_x0000_i1031" DrawAspect="Content" ObjectID="_1755441860" r:id="rId20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؟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) احسب الوسط الحسابي المتوازن لهذا التوزيع التكراري.</w:t>
                  </w:r>
                </w:p>
                <w:p w:rsidR="000018C8" w:rsidRPr="008D30E9" w:rsidRDefault="000018C8" w:rsidP="000018C8">
                  <w:pPr>
                    <w:tabs>
                      <w:tab w:val="left" w:pos="142"/>
                      <w:tab w:val="left" w:pos="6802"/>
                    </w:tabs>
                    <w:ind w:left="201" w:hanging="239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3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التوزيع التكراري الآتي :</w:t>
                  </w:r>
                </w:p>
                <w:tbl>
                  <w:tblPr>
                    <w:bidiVisual/>
                    <w:tblW w:w="0" w:type="auto"/>
                    <w:tblInd w:w="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19"/>
                    <w:gridCol w:w="1521"/>
                    <w:gridCol w:w="1530"/>
                    <w:gridCol w:w="1521"/>
                    <w:gridCol w:w="1521"/>
                    <w:gridCol w:w="1550"/>
                  </w:tblGrid>
                  <w:tr w:rsidR="000018C8" w:rsidRPr="007204AC" w:rsidTr="000018C8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0018C8" w:rsidRPr="007204AC" w:rsidTr="000018C8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أوجد الوسط الحسابي المتوازن لهذا التوزيع التكراري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وسيط لهذه السلسلة . هل الوسيط ينتمي إلى السلسلة ؟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احسب المنوال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 xml:space="preserve">التمرين </w:t>
                  </w:r>
                  <w:r w:rsidRPr="008D30E9">
                    <w:rPr>
                      <w:b/>
                      <w:bCs/>
                      <w:sz w:val="32"/>
                      <w:szCs w:val="32"/>
                      <w:u w:val="single"/>
                    </w:rPr>
                    <w:t>4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جدول التالي يعطيك نقاط اختبار التربي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إسلامية لقسم من أقسام السنة الرابع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توسط ( النقطة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1032" type="#_x0000_t75" style="width:11pt;height:10pt" o:ole="">
                        <v:imagedata r:id="rId21" o:title=""/>
                      </v:shape>
                      <o:OLEObject Type="Embed" ProgID="Equation.DSMT4" ShapeID="_x0000_i1032" DrawAspect="Content" ObjectID="_1755441861" r:id="rId2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على 20 )</w:t>
                  </w:r>
                </w:p>
                <w:tbl>
                  <w:tblPr>
                    <w:bidiVisual/>
                    <w:tblW w:w="0" w:type="auto"/>
                    <w:tblInd w:w="91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847"/>
                    <w:gridCol w:w="1847"/>
                    <w:gridCol w:w="1847"/>
                    <w:gridCol w:w="1849"/>
                    <w:gridCol w:w="1849"/>
                  </w:tblGrid>
                  <w:tr w:rsidR="000018C8" w:rsidRPr="007204AC" w:rsidTr="000018C8">
                    <w:trPr>
                      <w:trHeight w:val="391"/>
                    </w:trPr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80" w:dyaOrig="260">
                            <v:shape id="_x0000_i1033" type="#_x0000_t75" style="width:79pt;height:17pt" o:ole="">
                              <v:imagedata r:id="rId23" o:title=""/>
                            </v:shape>
                            <o:OLEObject Type="Embed" ProgID="Equation.DSMT4" ShapeID="_x0000_i1033" DrawAspect="Content" ObjectID="_1755441862" r:id="rId24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59" w:dyaOrig="260">
                            <v:shape id="_x0000_i1034" type="#_x0000_t75" style="width:81pt;height:20pt" o:ole="">
                              <v:imagedata r:id="rId25" o:title=""/>
                            </v:shape>
                            <o:OLEObject Type="Embed" ProgID="Equation.DSMT4" ShapeID="_x0000_i1034" DrawAspect="Content" ObjectID="_1755441863" r:id="rId26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780" w:dyaOrig="260">
                            <v:shape id="_x0000_i1035" type="#_x0000_t75" style="width:77pt;height:19pt" o:ole="">
                              <v:imagedata r:id="rId27" o:title=""/>
                            </v:shape>
                            <o:OLEObject Type="Embed" ProgID="Equation.DSMT4" ShapeID="_x0000_i1035" DrawAspect="Content" ObjectID="_1755441864" r:id="rId28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680" w:dyaOrig="260">
                            <v:shape id="_x0000_i1036" type="#_x0000_t75" style="width:71pt;height:16pt" o:ole="">
                              <v:imagedata r:id="rId29" o:title=""/>
                            </v:shape>
                            <o:OLEObject Type="Embed" ProgID="Equation.DSMT4" ShapeID="_x0000_i1036" DrawAspect="Content" ObjectID="_1755441865" r:id="rId30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نقطة 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1037" type="#_x0000_t75" style="width:11pt;height:10pt" o:ole="">
                              <v:imagedata r:id="rId21" o:title=""/>
                            </v:shape>
                            <o:OLEObject Type="Embed" ProgID="Equation.DSMT4" ShapeID="_x0000_i1037" DrawAspect="Content" ObjectID="_1755441866" r:id="rId31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70"/>
                    </w:trPr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عين مراكز الفئات ثم استنتج الوسط الحسابي المتوازن لهذه السلسلة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عين الفئة التي ينتمي إليها الوسيط ( الفئة الوسيطية) وعين رتبة الوسيط فيها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مع الشرح)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5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علامات تلميذ في المواد التي أمتحن فيها في الثلاثي الأول :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5 ،16 ،12 ،10 ،14 ،13 ،11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احسب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38" type="#_x0000_t75" style="width:11pt;height:16pt" o:ole="">
                        <v:imagedata r:id="rId32" o:title=""/>
                      </v:shape>
                      <o:OLEObject Type="Embed" ProgID="Equation.DSMT4" ShapeID="_x0000_i1038" DrawAspect="Content" ObjectID="_1755441867" r:id="rId3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هذا التلميذ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</w:rPr>
                    <w:t>2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) في الثلاثي الثاني أجتهد التلميذ أكثر و حسن علاماته حيث ازدادت كلها بـ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39" type="#_x0000_t75" style="width:26pt;height:13.95pt" o:ole="">
                        <v:imagedata r:id="rId34" o:title=""/>
                      </v:shape>
                      <o:OLEObject Type="Embed" ProgID="Equation.DSMT4" ShapeID="_x0000_i1039" DrawAspect="Content" ObjectID="_1755441868" r:id="rId3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- احسب 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40" type="#_x0000_t75" style="width:13pt;height:19pt" o:ole="">
                        <v:imagedata r:id="rId36" o:title=""/>
                      </v:shape>
                      <o:OLEObject Type="Embed" ProgID="Equation.DSMT4" ShapeID="_x0000_i1040" DrawAspect="Content" ObjectID="_1755441869" r:id="rId3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التلميذ في الثلاثي الثاني .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قارن بين  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41" type="#_x0000_t75" style="width:11pt;height:16pt" o:ole="">
                        <v:imagedata r:id="rId32" o:title=""/>
                      </v:shape>
                      <o:OLEObject Type="Embed" ProgID="Equation.DSMT4" ShapeID="_x0000_i1041" DrawAspect="Content" ObjectID="_1755441870" r:id="rId38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42" type="#_x0000_t75" style="width:13pt;height:19pt" o:ole="">
                        <v:imagedata r:id="rId36" o:title=""/>
                      </v:shape>
                      <o:OLEObject Type="Embed" ProgID="Equation.DSMT4" ShapeID="_x0000_i1042" DrawAspect="Content" ObjectID="_1755441871" r:id="rId3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6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لدى فلاح قطعة أرض قسمها إلى 3 مساحات كما يلي :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43" type="#_x0000_t75" style="width:13pt;height:13pt" o:ole="">
                        <v:imagedata r:id="rId40" o:title=""/>
                      </v:shape>
                      <o:OLEObject Type="Embed" ProgID="Equation.DSMT4" ShapeID="_x0000_i1043" DrawAspect="Content" ObjectID="_1755441872" r:id="rId4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 خاصة بإنتاج القمح الصلب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44" type="#_x0000_t75" style="width:13pt;height:13pt" o:ole="">
                        <v:imagedata r:id="rId42" o:title=""/>
                      </v:shape>
                      <o:OLEObject Type="Embed" ProgID="Equation.DSMT4" ShapeID="_x0000_i1044" DrawAspect="Content" ObjectID="_1755441873" r:id="rId4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خاصة بإنتاج القمح اللين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279" w:dyaOrig="279">
                      <v:shape id="_x0000_i1045" type="#_x0000_t75" style="width:13.95pt;height:13.95pt" o:ole="">
                        <v:imagedata r:id="rId44" o:title=""/>
                      </v:shape>
                      <o:OLEObject Type="Embed" ProgID="Equation.DSMT4" ShapeID="_x0000_i1045" DrawAspect="Content" ObjectID="_1755441874" r:id="rId4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:خاصة بإنتاج الشعير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و كانت مردودية هذه المساحات  خلال السنوات الثلاث 2002،2003،2004 كما يلي :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المردودية بالقنطار)</w:t>
                  </w:r>
                </w:p>
                <w:tbl>
                  <w:tblPr>
                    <w:bidiVisual/>
                    <w:tblW w:w="9260" w:type="dxa"/>
                    <w:tblInd w:w="181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314"/>
                    <w:gridCol w:w="2314"/>
                    <w:gridCol w:w="2316"/>
                    <w:gridCol w:w="2316"/>
                  </w:tblGrid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2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3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4</w:t>
                        </w:r>
                      </w:p>
                    </w:tc>
                  </w:tr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1046" type="#_x0000_t75" style="width:13pt;height:13pt" o:ole="">
                              <v:imagedata r:id="rId40" o:title=""/>
                            </v:shape>
                            <o:OLEObject Type="Embed" ProgID="Equation.DSMT4" ShapeID="_x0000_i1046" DrawAspect="Content" ObjectID="_1755441875" r:id="rId46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</w:tr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1047" type="#_x0000_t75" style="width:13pt;height:13pt" o:ole="">
                              <v:imagedata r:id="rId42" o:title=""/>
                            </v:shape>
                            <o:OLEObject Type="Embed" ProgID="Equation.DSMT4" ShapeID="_x0000_i1047" DrawAspect="Content" ObjectID="_1755441876" r:id="rId47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0</w:t>
                        </w:r>
                      </w:p>
                    </w:tc>
                  </w:tr>
                  <w:tr w:rsidR="000018C8" w:rsidRPr="007204AC" w:rsidTr="000018C8">
                    <w:trPr>
                      <w:trHeight w:val="276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279" w:dyaOrig="279">
                            <v:shape id="_x0000_i1048" type="#_x0000_t75" style="width:13.95pt;height:13.95pt" o:ole="">
                              <v:imagedata r:id="rId44" o:title=""/>
                            </v:shape>
                            <o:OLEObject Type="Embed" ProgID="Equation.DSMT4" ShapeID="_x0000_i1048" DrawAspect="Content" ObjectID="_1755441877" r:id="rId48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50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احسب معدلات هذه المنتوجات في كل سنة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lastRenderedPageBreak/>
                    <w:t>2)ما هي النسبة المئوية التي تمثل إنتاج الشعير في سنة 2003؟</w:t>
                  </w:r>
                </w:p>
                <w:p w:rsidR="000018C8" w:rsidRPr="008D30E9" w:rsidRDefault="000018C8" w:rsidP="000018C8">
                  <w:pPr>
                    <w:tabs>
                      <w:tab w:val="left" w:pos="2203"/>
                    </w:tabs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ما هي النسبة المئوية التي تمثل إنتاج القمح الصلب خلال السنوات الثلاثة 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7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49" type="#_x0000_t75" style="width:26pt;height:13.95pt" o:ole="">
                        <v:imagedata r:id="rId49" o:title=""/>
                      </v:shape>
                      <o:OLEObject Type="Embed" ProgID="Equation.DSMT4" ShapeID="_x0000_i1049" DrawAspect="Content" ObjectID="_1755441878" r:id="rId5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ن تلاميذ قسم تحصلوا على العلامة 11 و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50" type="#_x0000_t75" style="width:26pt;height:13.95pt" o:ole="">
                        <v:imagedata r:id="rId51" o:title=""/>
                      </v:shape>
                      <o:OLEObject Type="Embed" ProgID="Equation.DSMT4" ShapeID="_x0000_i1050" DrawAspect="Content" ObjectID="_1755441879" r:id="rId5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 14 و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51" type="#_x0000_t75" style="width:26pt;height:13.95pt" o:ole="">
                        <v:imagedata r:id="rId53" o:title=""/>
                      </v:shape>
                      <o:OLEObject Type="Embed" ProgID="Equation.DSMT4" ShapeID="_x0000_i1051" DrawAspect="Content" ObjectID="_1755441880" r:id="rId5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12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ما هو معدل هذا القسم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8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في نهاية ديسمبر 2006  ، أحصينا عدد تلاميذ متوسطة الأمير عبد القادر فوجدنا 500 تلميذا تتوزع أعمارهم حسب الجدول التالي: ( يرمز للعم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52" type="#_x0000_t75" style="width:13pt;height:13pt" o:ole="">
                        <v:imagedata r:id="rId55" o:title=""/>
                      </v:shape>
                      <o:OLEObject Type="Embed" ProgID="Equation.DSMT4" ShapeID="_x0000_i1052" DrawAspect="Content" ObjectID="_1755441881" r:id="rId5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74"/>
                    <w:gridCol w:w="2174"/>
                    <w:gridCol w:w="2174"/>
                    <w:gridCol w:w="2174"/>
                  </w:tblGrid>
                  <w:tr w:rsidR="000018C8" w:rsidRPr="007204AC" w:rsidTr="000018C8">
                    <w:trPr>
                      <w:trHeight w:val="291"/>
                    </w:trPr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3" type="#_x0000_t75" style="width:65pt;height:16pt" o:ole="">
                              <v:imagedata r:id="rId57" o:title=""/>
                            </v:shape>
                            <o:OLEObject Type="Embed" ProgID="Equation.DSMT4" ShapeID="_x0000_i1053" DrawAspect="Content" ObjectID="_1755441882" r:id="rId58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4" type="#_x0000_t75" style="width:64pt;height:16pt" o:ole="">
                              <v:imagedata r:id="rId59" o:title=""/>
                            </v:shape>
                            <o:OLEObject Type="Embed" ProgID="Equation.DSMT4" ShapeID="_x0000_i1054" DrawAspect="Content" ObjectID="_1755441883" r:id="rId60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5" type="#_x0000_t75" style="width:60pt;height:16pt" o:ole="">
                              <v:imagedata r:id="rId61" o:title=""/>
                            </v:shape>
                            <o:OLEObject Type="Embed" ProgID="Equation.DSMT4" ShapeID="_x0000_i1055" DrawAspect="Content" ObjectID="_1755441884" r:id="rId62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فئات العمر (بالسنة)</w:t>
                        </w:r>
                      </w:p>
                    </w:tc>
                  </w:tr>
                  <w:tr w:rsidR="000018C8" w:rsidRPr="007204AC" w:rsidTr="000018C8">
                    <w:trPr>
                      <w:trHeight w:val="307"/>
                    </w:trPr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499" w:dyaOrig="279">
                            <v:shape id="_x0000_i1056" type="#_x0000_t75" style="width:24.95pt;height:13.95pt" o:ole="">
                              <v:imagedata r:id="rId63" o:title=""/>
                            </v:shape>
                            <o:OLEObject Type="Embed" ProgID="Equation.DSMT4" ShapeID="_x0000_i1056" DrawAspect="Content" ObjectID="_1755441885" r:id="rId64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1057" type="#_x0000_t75" style="width:26pt;height:13.95pt" o:ole="">
                              <v:imagedata r:id="rId65" o:title=""/>
                            </v:shape>
                            <o:OLEObject Type="Embed" ProgID="Equation.DSMT4" ShapeID="_x0000_i1057" DrawAspect="Content" ObjectID="_1755441886" r:id="rId66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1058" type="#_x0000_t75" style="width:26pt;height:13.95pt" o:ole="">
                              <v:imagedata r:id="rId49" o:title=""/>
                            </v:shape>
                            <o:OLEObject Type="Embed" ProgID="Equation.DSMT4" ShapeID="_x0000_i1058" DrawAspect="Content" ObjectID="_1755441887" r:id="rId67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نسبة المئوية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ما هو معدل عمر التلاميذ في سنة 2006 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ما هي النسبة المئوية التي تمثل التلاميذ الذين سنهم أقل من 16 سنة؟ و ما هو عددهم؟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9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لجدول التالي يعطيك نتائج سباق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660" w:dyaOrig="279">
                      <v:shape id="_x0000_i1059" type="#_x0000_t75" style="width:33pt;height:13.95pt" o:ole="">
                        <v:imagedata r:id="rId68" o:title=""/>
                      </v:shape>
                      <o:OLEObject Type="Embed" ProgID="Equation.DSMT4" ShapeID="_x0000_i1059" DrawAspect="Content" ObjectID="_1755441888" r:id="rId6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ـ 30 مشاركا ( الوقت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180" w:dyaOrig="260">
                      <v:shape id="_x0000_i1060" type="#_x0000_t75" style="width:9pt;height:13pt" o:ole="">
                        <v:imagedata r:id="rId70" o:title=""/>
                      </v:shape>
                      <o:OLEObject Type="Embed" ProgID="Equation.DSMT4" ShapeID="_x0000_i1060" DrawAspect="Content" ObjectID="_1755441889" r:id="rId7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بالدقيقة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4"/>
                    </w:rPr>
                    <w:object w:dxaOrig="1440" w:dyaOrig="320">
                      <v:shape id="_x0000_i1061" type="#_x0000_t75" style="width:1in;height:16pt" o:ole="">
                        <v:imagedata r:id="rId72" o:title=""/>
                      </v:shape>
                      <o:OLEObject Type="Embed" ProgID="Equation.DSMT4" ShapeID="_x0000_i1061" DrawAspect="Content" ObjectID="_1755441890" r:id="rId73"/>
                    </w:object>
                  </w:r>
                </w:p>
                <w:tbl>
                  <w:tblPr>
                    <w:bidiVisual/>
                    <w:tblW w:w="0" w:type="auto"/>
                    <w:tblInd w:w="1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741"/>
                    <w:gridCol w:w="1741"/>
                    <w:gridCol w:w="1789"/>
                    <w:gridCol w:w="1742"/>
                  </w:tblGrid>
                  <w:tr w:rsidR="000018C8" w:rsidRPr="007204AC" w:rsidTr="000018C8">
                    <w:trPr>
                      <w:trHeight w:val="297"/>
                    </w:trPr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1062" type="#_x0000_t75" style="width:52pt;height:16pt" o:ole="">
                              <v:imagedata r:id="rId74" o:title=""/>
                            </v:shape>
                            <o:OLEObject Type="Embed" ProgID="Equation.DSMT4" ShapeID="_x0000_i1062" DrawAspect="Content" ObjectID="_1755441891" r:id="rId75"/>
                          </w:objec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1063" type="#_x0000_t75" style="width:53pt;height:16pt" o:ole="">
                              <v:imagedata r:id="rId76" o:title=""/>
                            </v:shape>
                            <o:OLEObject Type="Embed" ProgID="Equation.DSMT4" ShapeID="_x0000_i1063" DrawAspect="Content" ObjectID="_1755441892" r:id="rId77"/>
                          </w:objec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60" w:dyaOrig="320">
                            <v:shape id="_x0000_i1064" type="#_x0000_t75" style="width:64pt;height:16pt" o:ole="">
                              <v:imagedata r:id="rId78" o:title=""/>
                            </v:shape>
                            <o:OLEObject Type="Embed" ProgID="Equation.DSMT4" ShapeID="_x0000_i1064" DrawAspect="Content" ObjectID="_1755441893" r:id="rId79"/>
                          </w:objec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وقت 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180" w:dyaOrig="260">
                            <v:shape id="_x0000_i1065" type="#_x0000_t75" style="width:9pt;height:13pt" o:ole="">
                              <v:imagedata r:id="rId70" o:title=""/>
                            </v:shape>
                            <o:OLEObject Type="Embed" ProgID="Equation.DSMT4" ShapeID="_x0000_i1065" DrawAspect="Content" ObjectID="_1755441894" r:id="rId80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15"/>
                    </w:trPr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عين التكرار المجمع المتزايد لكل فئة. 2) عين الفئة التي ينتمي إليها الوقت الوسيط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علم في معلم متعامد النقاط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800" w:dyaOrig="400">
                      <v:shape id="_x0000_i1066" type="#_x0000_t75" style="width:40pt;height:20pt" o:ole="">
                        <v:imagedata r:id="rId81" o:title=""/>
                      </v:shape>
                      <o:OLEObject Type="Embed" ProgID="Equation.DSMT4" ShapeID="_x0000_i1066" DrawAspect="Content" ObjectID="_1755441895" r:id="rId8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20" w:dyaOrig="400">
                      <v:shape id="_x0000_i1067" type="#_x0000_t75" style="width:46pt;height:20pt" o:ole="">
                        <v:imagedata r:id="rId83" o:title=""/>
                      </v:shape>
                      <o:OLEObject Type="Embed" ProgID="Equation.DSMT4" ShapeID="_x0000_i1067" DrawAspect="Content" ObjectID="_1755441896" r:id="rId8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1068" type="#_x0000_t75" style="width:47pt;height:20pt" o:ole="">
                        <v:imagedata r:id="rId85" o:title=""/>
                      </v:shape>
                      <o:OLEObject Type="Embed" ProgID="Equation.DSMT4" ShapeID="_x0000_i1068" DrawAspect="Content" ObjectID="_1755441897" r:id="rId8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1069" type="#_x0000_t75" style="width:47pt;height:20pt" o:ole="">
                        <v:imagedata r:id="rId87" o:title=""/>
                      </v:shape>
                      <o:OLEObject Type="Embed" ProgID="Equation.DSMT4" ShapeID="_x0000_i1069" DrawAspect="Content" ObjectID="_1755441898" r:id="rId88"/>
                    </w:objec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( خذ على محور الفواصل الوحدة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1070" type="#_x0000_t75" style="width:24pt;height:13.95pt" o:ole="">
                        <v:imagedata r:id="rId89" o:title=""/>
                      </v:shape>
                      <o:OLEObject Type="Embed" ProgID="Equation.DSMT4" ShapeID="_x0000_i1070" DrawAspect="Content" ObjectID="_1755441899" r:id="rId9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على محور التراتيب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1071" type="#_x0000_t75" style="width:24pt;height:13.95pt" o:ole="">
                        <v:imagedata r:id="rId89" o:title=""/>
                      </v:shape>
                      <o:OLEObject Type="Embed" ProgID="Equation.DSMT4" ShapeID="_x0000_i1071" DrawAspect="Content" ObjectID="_1755441900" r:id="rId9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يمثل 5 وحدات 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أربط هذه النقاط تحصل على خط منكسر يسمى</w:t>
                  </w:r>
                  <w:r w:rsidRPr="008D30E9">
                    <w:rPr>
                      <w:b/>
                      <w:bCs/>
                    </w:rPr>
                    <w:t xml:space="preserve"> 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المضلع التكراري المجمع المتزايد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رسم مستقيما يشمل النقطة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700" w:dyaOrig="400">
                      <v:shape id="_x0000_i1072" type="#_x0000_t75" style="width:35pt;height:20pt" o:ole="">
                        <v:imagedata r:id="rId92" o:title=""/>
                      </v:shape>
                      <o:OLEObject Type="Embed" ProgID="Equation.DSMT4" ShapeID="_x0000_i1072" DrawAspect="Content" ObjectID="_1755441901" r:id="rId9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يوازي المحور الأفقي و يقطع المضلع التكراري في النقطة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1073" type="#_x0000_t75" style="width:13.95pt;height:13pt" o:ole="">
                        <v:imagedata r:id="rId94" o:title=""/>
                      </v:shape>
                      <o:OLEObject Type="Embed" ProgID="Equation.DSMT4" ShapeID="_x0000_i1073" DrawAspect="Content" ObjectID="_1755441902" r:id="rId9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( العدد 15 هو نصف التكرار الكلي)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4) عين بيانيا فاصلة النقط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1074" type="#_x0000_t75" style="width:13.95pt;height:13pt" o:ole="">
                        <v:imagedata r:id="rId94" o:title=""/>
                      </v:shape>
                      <o:OLEObject Type="Embed" ProgID="Equation.DSMT4" ShapeID="_x0000_i1074" DrawAspect="Content" ObjectID="_1755441903" r:id="rId9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هي تمثل وسيط هذه السلسلة . هذه الطريقة هي الطريقة البيانية لتعيين وسيط سلسلة إحصائية مجمعة في فئات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0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قام تقنيون في مصنع المصابيح الكهربائية بدراسة 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مدة صلاحية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" 5000 مصباح كهربائي و كانت النتائج في الجدول التالي: ( مدة الصلاحية باليوم</w:t>
                  </w:r>
                  <w:r w:rsidRPr="008D30E9">
                    <w:rPr>
                      <w:rFonts w:cs="Arabic Transparent"/>
                      <w:b/>
                      <w:bCs/>
                      <w:position w:val="-10"/>
                    </w:rPr>
                    <w:object w:dxaOrig="220" w:dyaOrig="320">
                      <v:shape id="_x0000_i1075" type="#_x0000_t75" style="width:11pt;height:16pt" o:ole="">
                        <v:imagedata r:id="rId97" o:title=""/>
                      </v:shape>
                      <o:OLEObject Type="Embed" ProgID="Equation.DSMT4" ShapeID="_x0000_i1075" DrawAspect="Content" ObjectID="_1755441904" r:id="rId98"/>
                    </w:objec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13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662"/>
                    <w:gridCol w:w="1662"/>
                    <w:gridCol w:w="1662"/>
                    <w:gridCol w:w="1663"/>
                    <w:gridCol w:w="1663"/>
                  </w:tblGrid>
                  <w:tr w:rsidR="000018C8" w:rsidRPr="007204AC" w:rsidTr="000018C8">
                    <w:trPr>
                      <w:trHeight w:val="672"/>
                    </w:trPr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6" type="#_x0000_t75" style="width:52pt;height:16pt" o:ole="">
                              <v:imagedata r:id="rId99" o:title=""/>
                            </v:shape>
                            <o:OLEObject Type="Embed" ProgID="Equation.DSMT4" ShapeID="_x0000_i1076" DrawAspect="Content" ObjectID="_1755441905" r:id="rId100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7" type="#_x0000_t75" style="width:52pt;height:16pt" o:ole="">
                              <v:imagedata r:id="rId101" o:title=""/>
                            </v:shape>
                            <o:OLEObject Type="Embed" ProgID="Equation.DSMT4" ShapeID="_x0000_i1077" DrawAspect="Content" ObjectID="_1755441906" r:id="rId102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8" type="#_x0000_t75" style="width:52pt;height:16pt" o:ole="">
                              <v:imagedata r:id="rId103" o:title=""/>
                            </v:shape>
                            <o:OLEObject Type="Embed" ProgID="Equation.DSMT4" ShapeID="_x0000_i1078" DrawAspect="Content" ObjectID="_1755441907" r:id="rId104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9" type="#_x0000_t75" style="width:52pt;height:16pt" o:ole="">
                              <v:imagedata r:id="rId105" o:title=""/>
                            </v:shape>
                            <o:OLEObject Type="Embed" ProgID="Equation.DSMT4" ShapeID="_x0000_i1079" DrawAspect="Content" ObjectID="_1755441908" r:id="rId106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مدة الصلاحي</w:t>
                        </w:r>
                        <w:r w:rsidRPr="007204AC">
                          <w:rPr>
                            <w:rFonts w:cs="Arabic Transparent" w:hint="eastAsia"/>
                            <w:b/>
                            <w:bCs/>
                            <w:rtl/>
                          </w:rPr>
                          <w:t>ة</w:t>
                        </w:r>
                      </w:p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220" w:dyaOrig="320">
                            <v:shape id="_x0000_i1080" type="#_x0000_t75" style="width:11pt;height:16pt" o:ole="">
                              <v:imagedata r:id="rId97" o:title=""/>
                            </v:shape>
                            <o:OLEObject Type="Embed" ProgID="Equation.DSMT4" ShapeID="_x0000_i1080" DrawAspect="Content" ObjectID="_1755441909" r:id="rId107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24"/>
                    </w:trPr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0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5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20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5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عدد المصابيح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/>
                      <w:b/>
                      <w:bCs/>
                      <w:rtl/>
                    </w:rPr>
                  </w:pP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1) عين النسبة المئوية للمصابيح التي تقل صلاحيتها عن55 يوما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مدة المتوسطة لصلاحية مصباح كهربائي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عين الفئة المنوالية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1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قامت بلدية بإحصاء عدد الأفراد في كل أسرة في حي سكني تقطنه 50 أسرة و كانت النتائج في الجدول التالي :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</w:p>
                <w:tbl>
                  <w:tblPr>
                    <w:bidiVisual/>
                    <w:tblW w:w="0" w:type="auto"/>
                    <w:tblInd w:w="49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792"/>
                    <w:gridCol w:w="791"/>
                    <w:gridCol w:w="797"/>
                    <w:gridCol w:w="796"/>
                    <w:gridCol w:w="789"/>
                    <w:gridCol w:w="797"/>
                    <w:gridCol w:w="1469"/>
                  </w:tblGrid>
                  <w:tr w:rsidR="000018C8" w:rsidRPr="00143EC4" w:rsidTr="000018C8">
                    <w:trPr>
                      <w:trHeight w:val="236"/>
                    </w:trPr>
                    <w:tc>
                      <w:tcPr>
                        <w:tcW w:w="792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فراد</w:t>
                        </w:r>
                      </w:p>
                    </w:tc>
                  </w:tr>
                  <w:tr w:rsidR="000018C8" w:rsidRPr="00143EC4" w:rsidTr="000018C8">
                    <w:trPr>
                      <w:trHeight w:val="250"/>
                    </w:trPr>
                    <w:tc>
                      <w:tcPr>
                        <w:tcW w:w="792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س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يضم التكرار ، التكرار المجمع المتزايد و المتناقص و التواتر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ما هو عدد العائلات التي عدد أفرادها أقل من 5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2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قمنا بقيس أطوال 25 تلميذ فكانت النتائج كالآتي :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,53 ، 1,54 ،1,58 ، 1,59 ، 1,59 ،1,58 ، 1,53،1,54 ،1,54 ،1,61 ، 1,64 ، 1,67 ، 1,67 ، 1,68 ، 1,72 ، 1,73 ، 1,72 ، 1,67 ،1,67 ، 1,64 ، 1,59 ، 1,61 ، 1,68 ، 1,67 ، 1,54 .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. 2) احسب الوسط الحسابي المتوازن لهذه السلسلة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نظم هذه العلامات في فئات متساوية المدى طولها 0,5 ثم احسب المتوسط الحسابي المتوازن ( مستعملا الفئات) و قارن مع نتيجة السؤال  2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3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lastRenderedPageBreak/>
                    <w:t xml:space="preserve">احسب الوسط الحسابي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81" type="#_x0000_t75" style="width:11pt;height:16pt" o:ole="">
                        <v:imagedata r:id="rId108" o:title=""/>
                      </v:shape>
                      <o:OLEObject Type="Embed" ProgID="Equation.DSMT4" ShapeID="_x0000_i1081" DrawAspect="Content" ObjectID="_1755441910" r:id="rId10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الوسيط و المدى من أجل كل سلسلة مما يلي :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    10 ، 7 ، 6 ، 6، 5 ، 5 .             2)       2  ، 9 ، 7 ، 4 ، 3 ، 5 ، 8 .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     8 ، 7 ، 11، 12 ، 12 ، 8 ، 5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0018C8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4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علامات اختبار لقسم يضم 20 تلميذا ( 8 إناث و 12 ذكور )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الإناث: 1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,5 -11  -  12  - 13  - 10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 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الذكور : 8,5  - 10,5  - 5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4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3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8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9 -  7 -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                  10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2,5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احسب معدل القسم.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82" type="#_x0000_t75" style="width:11pt;height:16pt" o:ole="">
                        <v:imagedata r:id="rId108" o:title=""/>
                      </v:shape>
                      <o:OLEObject Type="Embed" ProgID="Equation.DSMT4" ShapeID="_x0000_i1082" DrawAspect="Content" ObjectID="_1755441911" r:id="rId11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معدل نقاط الذكور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83" type="#_x0000_t75" style="width:13pt;height:19pt" o:ole="">
                        <v:imagedata r:id="rId111" o:title=""/>
                      </v:shape>
                      <o:OLEObject Type="Embed" ProgID="Equation.DSMT4" ShapeID="_x0000_i1083" DrawAspect="Content" ObjectID="_1755441912" r:id="rId11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نقاط الإناث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احسب </w:t>
                  </w:r>
                  <w:r w:rsidRPr="008D30E9">
                    <w:rPr>
                      <w:b/>
                      <w:bCs/>
                      <w:position w:val="-24"/>
                    </w:rPr>
                    <w:object w:dxaOrig="1020" w:dyaOrig="680">
                      <v:shape id="_x0000_i1084" type="#_x0000_t75" style="width:51pt;height:34pt" o:ole="">
                        <v:imagedata r:id="rId113" o:title=""/>
                      </v:shape>
                      <o:OLEObject Type="Embed" ProgID="Equation.DSMT4" ShapeID="_x0000_i1084" DrawAspect="Content" ObjectID="_1755441913" r:id="rId11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قارنه بمعدل القسم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 xml:space="preserve">التمرين 15 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جد سلسلة 5 أعداد طبيعية وسطها الحسابي يساوي وسيطها و يساوي مداها و يساو 9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6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إليك التوزيع التكراري لسلسلة إحصائية مرتبة ترتيبا تصاعديا .</w:t>
                  </w:r>
                </w:p>
                <w:tbl>
                  <w:tblPr>
                    <w:bidiVisual/>
                    <w:tblW w:w="0" w:type="auto"/>
                    <w:tblInd w:w="45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851"/>
                    <w:gridCol w:w="851"/>
                    <w:gridCol w:w="851"/>
                    <w:gridCol w:w="851"/>
                    <w:gridCol w:w="851"/>
                    <w:gridCol w:w="944"/>
                  </w:tblGrid>
                  <w:tr w:rsidR="000018C8" w:rsidRPr="00143EC4" w:rsidTr="000018C8">
                    <w:trPr>
                      <w:trHeight w:val="255"/>
                    </w:trPr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0018C8" w:rsidRPr="00143EC4" w:rsidTr="000018C8">
                    <w:trPr>
                      <w:trHeight w:val="270"/>
                    </w:trPr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1085" type="#_x0000_t75" style="width:11pt;height:10pt" o:ole="">
                              <v:imagedata r:id="rId115" o:title=""/>
                            </v:shape>
                            <o:OLEObject Type="Embed" ProgID="Equation.DSMT4" ShapeID="_x0000_i1085" DrawAspect="Content" ObjectID="_1755441914" r:id="rId116"/>
                          </w:objec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تكرارات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عين قيم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1086" type="#_x0000_t75" style="width:11pt;height:10pt" o:ole="">
                        <v:imagedata r:id="rId115" o:title=""/>
                      </v:shape>
                      <o:OLEObject Type="Embed" ProgID="Equation.DSMT4" ShapeID="_x0000_i1086" DrawAspect="Content" ObjectID="_1755441915" r:id="rId11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حتى تكون 9 هي القيمة الوسيطية لهذه السلسلة .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إذا كان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600" w:dyaOrig="260">
                      <v:shape id="_x0000_i1087" type="#_x0000_t75" style="width:30pt;height:13pt" o:ole="">
                        <v:imagedata r:id="rId118" o:title=""/>
                      </v:shape>
                      <o:OLEObject Type="Embed" ProgID="Equation.DSMT4" ShapeID="_x0000_i1087" DrawAspect="Content" ObjectID="_1755441916" r:id="rId11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حسب الوسط الحسابي المتوازن و الوسيط لهذه السلسلة الإحصائية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7</w:t>
                  </w:r>
                </w:p>
                <w:p w:rsidR="000018C8" w:rsidRPr="008D30E9" w:rsidRDefault="0065720E" w:rsidP="000018C8">
                  <w:pPr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>
                            <wp:simplePos x="0" y="0"/>
                            <wp:positionH relativeFrom="column">
                              <wp:posOffset>3601085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685800" cy="228600"/>
                            <wp:effectExtent l="3810" t="0" r="0" b="3810"/>
                            <wp:wrapNone/>
                            <wp:docPr id="9" name="Text Box 14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858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018C8" w:rsidRPr="00E36FF7" w:rsidRDefault="000018C8" w:rsidP="000018C8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تكرار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49" o:spid="_x0000_s1026" type="#_x0000_t202" style="position:absolute;left:0;text-align:left;margin-left:283.55pt;margin-top:10.9pt;width:54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" filled="f" stroked="f">
                            <v:textbox>
                              <w:txbxContent>
                                <w:p w:rsidR="000018C8" w:rsidRPr="00E36FF7" w:rsidRDefault="000018C8" w:rsidP="000018C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تكرار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0018C8" w:rsidRPr="008D30E9">
                    <w:rPr>
                      <w:rFonts w:hint="cs"/>
                      <w:b/>
                      <w:bCs/>
                      <w:rtl/>
                    </w:rPr>
                    <w:t>إليك التمثيل البياني الآتي الممثل لوزن 50طردا بريديا .</w:t>
                  </w:r>
                </w:p>
                <w:p w:rsidR="000018C8" w:rsidRPr="008D30E9" w:rsidRDefault="0065720E" w:rsidP="000018C8">
                  <w:pPr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>
                            <wp:simplePos x="0" y="0"/>
                            <wp:positionH relativeFrom="column">
                              <wp:posOffset>5554345</wp:posOffset>
                            </wp:positionH>
                            <wp:positionV relativeFrom="paragraph">
                              <wp:posOffset>1092200</wp:posOffset>
                            </wp:positionV>
                            <wp:extent cx="914400" cy="228600"/>
                            <wp:effectExtent l="4445" t="1270" r="0" b="0"/>
                            <wp:wrapNone/>
                            <wp:docPr id="8" name="Text Box 15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9144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018C8" w:rsidRPr="00E36FF7" w:rsidRDefault="000018C8" w:rsidP="000018C8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وزن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بـ</w:t>
                                        </w:r>
                                        <w:r w:rsidRPr="00E36FF7">
                                          <w:rPr>
                                            <w:b/>
                                            <w:bCs/>
                                            <w:position w:val="-10"/>
                                            <w:sz w:val="20"/>
                                            <w:szCs w:val="20"/>
                                          </w:rPr>
                                          <w:object w:dxaOrig="240" w:dyaOrig="260">
                                            <v:shape id="_x0000_i1089" type="#_x0000_t75" style="width:9.3pt;height:10.05pt" o:ole="">
                                              <v:imagedata r:id="rId120" o:title=""/>
                                            </v:shape>
                                            <o:OLEObject Type="Embed" ProgID="Equation.DSMT4" ShapeID="_x0000_i1089" DrawAspect="Content" ObjectID="_1755441928" r:id="rId121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shape id="Text Box 150" o:spid="_x0000_s1027" type="#_x0000_t202" style="position:absolute;left:0;text-align:left;margin-left:437.35pt;margin-top:86pt;width:1in;height:1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" filled="f" stroked="f">
                            <v:textbox>
                              <w:txbxContent>
                                <w:p w:rsidR="000018C8" w:rsidRPr="00E36FF7" w:rsidRDefault="000018C8" w:rsidP="000018C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وزن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بـ</w:t>
                                  </w:r>
                                  <w:proofErr w:type="spellEnd"/>
                                  <w:r w:rsidRPr="00E36FF7">
                                    <w:rPr>
                                      <w:b/>
                                      <w:bCs/>
                                      <w:position w:val="-10"/>
                                      <w:sz w:val="20"/>
                                      <w:szCs w:val="20"/>
                                    </w:rPr>
                                    <w:object w:dxaOrig="240" w:dyaOrig="260">
                                      <v:shape id="_x0000_i1095" type="#_x0000_t75" style="width:9.3pt;height:10.05pt" o:ole="">
                                        <v:imagedata r:id="rId122" o:title=""/>
                                      </v:shape>
                                      <o:OLEObject Type="Embed" ProgID="Equation.DSMT4" ShapeID="_x0000_i1095" DrawAspect="Content" ObjectID="_1622235753" r:id="rId123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656" behindDoc="0" locked="0" layoutInCell="1" allowOverlap="1">
                            <wp:simplePos x="0" y="0"/>
                            <wp:positionH relativeFrom="column">
                              <wp:posOffset>424053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0" cy="457200"/>
                            <wp:effectExtent l="52705" t="15240" r="61595" b="13335"/>
                            <wp:wrapNone/>
                            <wp:docPr id="7" name="Line 1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0" cy="4572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line w14:anchorId="010D5856" id="Line 148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9pt,15.1pt" to="333.9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>
                            <wp:simplePos x="0" y="0"/>
                            <wp:positionH relativeFrom="column">
                              <wp:posOffset>4121785</wp:posOffset>
                            </wp:positionH>
                            <wp:positionV relativeFrom="paragraph">
                              <wp:posOffset>1239520</wp:posOffset>
                            </wp:positionV>
                            <wp:extent cx="1828800" cy="0"/>
                            <wp:effectExtent l="10160" t="53340" r="18415" b="60960"/>
                            <wp:wrapNone/>
                            <wp:docPr id="6" name="Line 1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828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      <w:pict>
                          <v:line w14:anchorId="70E821AF" id="Line 147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.55pt,97.6pt" to="468.55pt,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gOiKgIAAEw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</w:rPr>
                    <w:drawing>
                      <wp:inline distT="0" distB="0" distL="0" distR="0">
                        <wp:extent cx="3257550" cy="1619250"/>
                        <wp:effectExtent l="0" t="0" r="0" b="0"/>
                        <wp:docPr id="64" name="Objet 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4"/>
                          </a:graphicData>
                        </a:graphic>
                      </wp:inline>
                    </w:drawing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 جدولا تكراريا موضحا فيه التكرار و النسبة المئوية لكل وزن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وسط الحسابي و الوسيط لهذه الأوزان الممثلة في هذا التمثيل البياني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8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معدل الإناث 14 و معدل الذكور 8,5 و معدل القسم 10,5 وعدد التلاميذ 20.</w:t>
                  </w:r>
                </w:p>
                <w:p w:rsidR="000018C8" w:rsidRPr="008D30E9" w:rsidRDefault="000018C8" w:rsidP="000018C8">
                  <w:pPr>
                    <w:numPr>
                      <w:ilvl w:val="0"/>
                      <w:numId w:val="3"/>
                    </w:numPr>
                    <w:tabs>
                      <w:tab w:val="left" w:pos="561"/>
                      <w:tab w:val="left" w:pos="6802"/>
                    </w:tabs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حسب عدد الذكور و عدد الإناث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9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مرتبات 50عاملا لمؤسسة وطنية ( نرمز للأج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90" type="#_x0000_t75" style="width:13pt;height:13pt" o:ole="">
                        <v:imagedata r:id="rId125" o:title=""/>
                      </v:shape>
                      <o:OLEObject Type="Embed" ProgID="Equation.DSMT4" ShapeID="_x0000_i1090" DrawAspect="Content" ObjectID="_1755441917" r:id="rId12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tblpPr w:leftFromText="141" w:rightFromText="141" w:vertAnchor="text" w:horzAnchor="margin" w:tblpY="187"/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36"/>
                    <w:gridCol w:w="1536"/>
                    <w:gridCol w:w="1536"/>
                    <w:gridCol w:w="1536"/>
                    <w:gridCol w:w="1260"/>
                  </w:tblGrid>
                  <w:tr w:rsidR="000018C8" w:rsidRPr="00143EC4" w:rsidTr="000018C8">
                    <w:trPr>
                      <w:trHeight w:val="257"/>
                    </w:trPr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1" type="#_x0000_t75" style="width:66pt;height:13pt" o:ole="">
                              <v:imagedata r:id="rId127" o:title=""/>
                            </v:shape>
                            <o:OLEObject Type="Embed" ProgID="Equation.DSMT4" ShapeID="_x0000_i1091" DrawAspect="Content" ObjectID="_1755441918" r:id="rId128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2" type="#_x0000_t75" style="width:66pt;height:13pt" o:ole="">
                              <v:imagedata r:id="rId129" o:title=""/>
                            </v:shape>
                            <o:OLEObject Type="Embed" ProgID="Equation.DSMT4" ShapeID="_x0000_i1092" DrawAspect="Content" ObjectID="_1755441919" r:id="rId130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3" type="#_x0000_t75" style="width:66pt;height:13pt" o:ole="">
                              <v:imagedata r:id="rId131" o:title=""/>
                            </v:shape>
                            <o:OLEObject Type="Embed" ProgID="Equation.DSMT4" ShapeID="_x0000_i1093" DrawAspect="Content" ObjectID="_1755441920" r:id="rId132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4" type="#_x0000_t75" style="width:66pt;height:13pt" o:ole="">
                              <v:imagedata r:id="rId133" o:title=""/>
                            </v:shape>
                            <o:OLEObject Type="Embed" ProgID="Equation.DSMT4" ShapeID="_x0000_i1094" DrawAspect="Content" ObjectID="_1755441921" r:id="rId134"/>
                          </w:objec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فئات الأجور </w:t>
                        </w: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420" w:dyaOrig="260">
                            <v:shape id="_x0000_i1095" type="#_x0000_t75" style="width:21pt;height:13pt" o:ole="">
                              <v:imagedata r:id="rId135" o:title=""/>
                            </v:shape>
                            <o:OLEObject Type="Embed" ProgID="Equation.DSMT4" ShapeID="_x0000_i1095" DrawAspect="Content" ObjectID="_1755441922" r:id="rId136"/>
                          </w:object>
                        </w:r>
                      </w:p>
                    </w:tc>
                  </w:tr>
                  <w:tr w:rsidR="000018C8" w:rsidRPr="00143EC4" w:rsidTr="000018C8">
                    <w:trPr>
                      <w:trHeight w:val="271"/>
                    </w:trPr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مثل معطيات هذا الجدول بمخطط دائري و مخطط مستطيلات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أجر المتوسط لعمال هذه المؤسسة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عين الفئة التي ينتمي إليها الأجر الوسيط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2203"/>
                    </w:tabs>
                    <w:rPr>
                      <w:rtl/>
                      <w:lang w:val="fr-FR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</w:tr>
    </w:tbl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0018C8" w:rsidRPr="00412697" w:rsidTr="000018C8">
        <w:tc>
          <w:tcPr>
            <w:tcW w:w="11303" w:type="dxa"/>
          </w:tcPr>
          <w:p w:rsidR="000018C8" w:rsidRPr="00412697" w:rsidRDefault="000018C8" w:rsidP="000018C8">
            <w:pPr>
              <w:tabs>
                <w:tab w:val="left" w:pos="2203"/>
              </w:tabs>
              <w:jc w:val="center"/>
              <w:rPr>
                <w:rtl/>
                <w:lang w:val="fr-FR"/>
              </w:rPr>
            </w:pPr>
            <w:r w:rsidRPr="00412697">
              <w:rPr>
                <w:rFonts w:hint="cs"/>
                <w:b/>
                <w:bCs/>
                <w:color w:val="C00000"/>
                <w:sz w:val="28"/>
                <w:szCs w:val="28"/>
                <w:rtl/>
                <w:lang w:val="fr-FR"/>
              </w:rPr>
              <w:t>الاحصـــــــــــــــــــــــــــــــــــــــــــــــــــــــــــــــــــــــــــــــــــــــــــــــــــاء</w:t>
            </w:r>
          </w:p>
        </w:tc>
      </w:tr>
      <w:tr w:rsidR="000018C8" w:rsidRPr="00412697" w:rsidTr="000018C8">
        <w:tc>
          <w:tcPr>
            <w:tcW w:w="11303" w:type="dxa"/>
          </w:tcPr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الجدول الآتي عد الشبان العاطلين  عن العمل في بلدية ما و حسب أعمارهم </w:t>
            </w:r>
          </w:p>
          <w:p w:rsidR="000018C8" w:rsidRDefault="000018C8" w:rsidP="000018C8">
            <w:pPr>
              <w:rPr>
                <w:noProof/>
                <w:rtl/>
                <w:lang w:bidi="ar-DZ"/>
              </w:rPr>
            </w:pPr>
          </w:p>
          <w:tbl>
            <w:tblPr>
              <w:bidiVisual/>
              <w:tblW w:w="6444" w:type="dxa"/>
              <w:tblInd w:w="3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93"/>
              <w:gridCol w:w="1447"/>
              <w:gridCol w:w="1445"/>
              <w:gridCol w:w="1445"/>
            </w:tblGrid>
            <w:tr w:rsidR="000018C8" w:rsidRPr="00792661" w:rsidTr="000018C8">
              <w:tc>
                <w:tcPr>
                  <w:tcW w:w="121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"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" بالسنة</w:t>
                  </w:r>
                </w:p>
              </w:tc>
              <w:tc>
                <w:tcPr>
                  <w:tcW w:w="89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</w:p>
              </w:tc>
              <w:tc>
                <w:tcPr>
                  <w:tcW w:w="1447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5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5</w:t>
                  </w:r>
                </w:p>
              </w:tc>
            </w:tr>
            <w:tr w:rsidR="000018C8" w:rsidRPr="00792661" w:rsidTr="000018C8">
              <w:tc>
                <w:tcPr>
                  <w:tcW w:w="121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شبان</w:t>
                  </w:r>
                </w:p>
              </w:tc>
              <w:tc>
                <w:tcPr>
                  <w:tcW w:w="89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0</w:t>
                  </w:r>
                </w:p>
              </w:tc>
              <w:tc>
                <w:tcPr>
                  <w:tcW w:w="1447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9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0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) شكل جدول تكراري يشمل فئات العمر ، التكرار , التكرار النسبي لكل فئة .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2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مثل المخطط المقابل توزيع تلاميذ قسم السنة الأولى متوسط حسب النشاطات الرياضية التي يمارسونها </w:t>
            </w:r>
          </w:p>
          <w:p w:rsidR="000018C8" w:rsidRPr="00412697" w:rsidRDefault="000018C8" w:rsidP="000018C8">
            <w:pPr>
              <w:numPr>
                <w:ilvl w:val="0"/>
                <w:numId w:val="4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رسم جدول توزيع تكرار لهذا المخطط .</w:t>
            </w:r>
          </w:p>
          <w:p w:rsidR="000018C8" w:rsidRPr="00412697" w:rsidRDefault="000018C8" w:rsidP="000018C8">
            <w:pPr>
              <w:numPr>
                <w:ilvl w:val="0"/>
                <w:numId w:val="4"/>
              </w:numPr>
              <w:tabs>
                <w:tab w:val="clear" w:pos="360"/>
                <w:tab w:val="num" w:pos="26"/>
              </w:tabs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مثل هذا البيان بمخطط دائري.</w:t>
            </w:r>
          </w:p>
          <w:p w:rsidR="000018C8" w:rsidRDefault="000018C8" w:rsidP="000018C8">
            <w:pPr>
              <w:rPr>
                <w:noProof/>
                <w:rtl/>
                <w:lang w:bidi="ar-DZ"/>
              </w:rPr>
            </w:pPr>
          </w:p>
          <w:p w:rsidR="000018C8" w:rsidRPr="00412697" w:rsidRDefault="0065720E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412697">
              <w:rPr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60095</wp:posOffset>
                      </wp:positionH>
                      <wp:positionV relativeFrom="paragraph">
                        <wp:posOffset>59690</wp:posOffset>
                      </wp:positionV>
                      <wp:extent cx="252095" cy="266700"/>
                      <wp:effectExtent l="0" t="1270" r="0" b="0"/>
                      <wp:wrapNone/>
                      <wp:docPr id="5" name="Text Box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018C8" w:rsidRDefault="000018C8" w:rsidP="000018C8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51" o:spid="_x0000_s1028" type="#_x0000_t202" style="position:absolute;left:0;text-align:left;margin-left:59.85pt;margin-top:4.7pt;width:19.85pt;height:21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" filled="f" stroked="f">
                      <v:textbox style="mso-fit-shape-to-text:t">
                        <w:txbxContent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5286375" cy="1666875"/>
                  <wp:effectExtent l="0" t="0" r="0" b="0"/>
                  <wp:docPr id="72" name="Objet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7"/>
                    </a:graphicData>
                  </a:graphic>
                </wp:inline>
              </w:drawing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3 </w:t>
            </w:r>
          </w:p>
          <w:p w:rsidR="000018C8" w:rsidRPr="00412697" w:rsidRDefault="000018C8" w:rsidP="000018C8">
            <w:p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في الجدول الأتي توزيع قسم تلاميذ الثالثة متوسط حسب أعمارهم </w:t>
            </w:r>
          </w:p>
          <w:tbl>
            <w:tblPr>
              <w:bidiVisual/>
              <w:tblW w:w="0" w:type="auto"/>
              <w:tblInd w:w="3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0"/>
              <w:gridCol w:w="1130"/>
              <w:gridCol w:w="900"/>
              <w:gridCol w:w="1260"/>
              <w:gridCol w:w="900"/>
            </w:tblGrid>
            <w:tr w:rsidR="000018C8" w:rsidRPr="00792661" w:rsidTr="000018C8">
              <w:tc>
                <w:tcPr>
                  <w:tcW w:w="139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 بالنسبة</w:t>
                  </w:r>
                </w:p>
              </w:tc>
              <w:tc>
                <w:tcPr>
                  <w:tcW w:w="113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126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</w:p>
              </w:tc>
            </w:tr>
            <w:tr w:rsidR="000018C8" w:rsidRPr="00792661" w:rsidTr="000018C8">
              <w:tc>
                <w:tcPr>
                  <w:tcW w:w="139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13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  <w:tc>
                <w:tcPr>
                  <w:tcW w:w="126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البيانية </w:t>
            </w:r>
          </w:p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كتب هذه المعطيات في جدول موضح فيه التكرار المطلق, التكرار النسبي لكل سن </w:t>
            </w:r>
          </w:p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سنهم اقل من 16 سنة ؟ 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4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معدلات قسم يحتوي 30 تلميذا :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3.5 , 12.5, 13,14 ,15 ,3 ,4.5 ,7 ,8.5 ,8.5 ,9 ,10 ,11 ,12 , 12.5,16 15.5, 17, 18, 18.5, 19, 6.5 , 7, 8.5, 13, 17 , 16.5 , 4.5 , 11.5, 15.5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نقل ثم أكمل الجدول الآتي :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8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4"/>
              <w:gridCol w:w="1025"/>
              <w:gridCol w:w="1145"/>
              <w:gridCol w:w="1265"/>
              <w:gridCol w:w="1265"/>
            </w:tblGrid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علامة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ركز الفئة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عين الوسط المتوازن لهذه السلسلة الإحصائية .</w:t>
            </w:r>
          </w:p>
          <w:p w:rsidR="000018C8" w:rsidRPr="00412697" w:rsidRDefault="000018C8" w:rsidP="000018C8">
            <w:pPr>
              <w:jc w:val="lowKashida"/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مرين 5 </w:t>
            </w:r>
          </w:p>
          <w:p w:rsidR="000018C8" w:rsidRPr="00412697" w:rsidRDefault="000018C8" w:rsidP="000018C8">
            <w:pPr>
              <w:jc w:val="lowKashida"/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جدول الآتي الذي يعطيك أوزان 50 شخص</w:t>
            </w:r>
          </w:p>
          <w:tbl>
            <w:tblPr>
              <w:bidiVisual/>
              <w:tblW w:w="6933" w:type="dxa"/>
              <w:tblInd w:w="18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32"/>
              <w:gridCol w:w="1164"/>
              <w:gridCol w:w="1164"/>
              <w:gridCol w:w="1240"/>
              <w:gridCol w:w="1098"/>
              <w:gridCol w:w="1235"/>
            </w:tblGrid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760" w:dyaOrig="400">
                      <v:shape id="_x0000_i1096" type="#_x0000_t75" style="width:38pt;height:20pt" o:ole="">
                        <v:imagedata r:id="rId138" o:title=""/>
                      </v:shape>
                      <o:OLEObject Type="Embed" ProgID="Equation.DSMT4" ShapeID="_x0000_i1096" DrawAspect="Content" ObjectID="_1755441923" r:id="rId139"/>
                    </w:objec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0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5</w:t>
                  </w: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0</w:t>
                  </w: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5</w:t>
                  </w: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70</w:t>
                  </w: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3</w:t>
                  </w: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lastRenderedPageBreak/>
                    <w:t>النسبة المئوية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1)انقل واتمم الجدول.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احسب متوسط هذه السلسلة 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6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لمعرفة تطور إنتاج القمح في بلادنا قام باحثون في معهد للبحوث الزراعية بدراسة كمية انتاج  القمح في الهكتار الواحد (متوسط مردودية الهكتار الواحد ) في 30مزرعة نموذجية وكانت النتائج في الجدول الآتي :</w:t>
            </w:r>
          </w:p>
          <w:tbl>
            <w:tblPr>
              <w:bidiVisual/>
              <w:tblW w:w="0" w:type="auto"/>
              <w:tblInd w:w="15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41"/>
              <w:gridCol w:w="2241"/>
            </w:tblGrid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فئات المردود بالقنطار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16"/>
                      <w:szCs w:val="16"/>
                      <w:lang w:val="fr-FR" w:bidi="ar-DZ"/>
                    </w:rPr>
                    <w:object w:dxaOrig="400" w:dyaOrig="400">
                      <v:shape id="_x0000_i1097" type="#_x0000_t75" style="width:20pt;height:20pt" o:ole="">
                        <v:imagedata r:id="rId140" o:title=""/>
                      </v:shape>
                      <o:OLEObject Type="Embed" ProgID="Equation.DSMT4" ShapeID="_x0000_i1097" DrawAspect="Content" ObjectID="_1755441924" r:id="rId141"/>
                    </w:objec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مزارع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5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8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1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4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6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كون جدول" توزيع تكراري" موضح فيه التكرار النسبي , مركز الفئة .</w:t>
            </w:r>
          </w:p>
          <w:p w:rsidR="000018C8" w:rsidRPr="00412697" w:rsidRDefault="000018C8" w:rsidP="000018C8">
            <w:pPr>
              <w:numPr>
                <w:ilvl w:val="0"/>
                <w:numId w:val="6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المتوازن لهذه السلسلة 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7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قام مختصون في الصحة المدرسية بفحص طبي لقسم يحتوي 30 تلميذا وجمعو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ا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معلومات في الجدولين الآتيين </w:t>
            </w:r>
          </w:p>
          <w:p w:rsidR="000018C8" w:rsidRDefault="0065720E" w:rsidP="000018C8">
            <w:pPr>
              <w:rPr>
                <w:rtl/>
                <w:lang w:bidi="ar-DZ"/>
              </w:rPr>
            </w:pPr>
            <w:r w:rsidRPr="00412697">
              <w:rPr>
                <w:rFonts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280285</wp:posOffset>
                      </wp:positionH>
                      <wp:positionV relativeFrom="paragraph">
                        <wp:posOffset>55880</wp:posOffset>
                      </wp:positionV>
                      <wp:extent cx="1946910" cy="1147445"/>
                      <wp:effectExtent l="1905" t="0" r="3810" b="0"/>
                      <wp:wrapNone/>
                      <wp:docPr id="4" name="Text Box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6910" cy="11474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458"/>
                                    <w:gridCol w:w="1241"/>
                                  </w:tblGrid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الزمرة الدموي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O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</w:tr>
                                </w:tbl>
                                <w:p w:rsidR="000018C8" w:rsidRDefault="000018C8" w:rsidP="000018C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3" o:spid="_x0000_s1029" type="#_x0000_t202" style="position:absolute;left:0;text-align:left;margin-left:179.55pt;margin-top:4.4pt;width:153.3pt;height:90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458"/>
                              <w:gridCol w:w="1241"/>
                            </w:tblGrid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الزمرة الدموية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27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34925</wp:posOffset>
                      </wp:positionV>
                      <wp:extent cx="2065020" cy="1206500"/>
                      <wp:effectExtent l="0" t="0" r="0" b="0"/>
                      <wp:wrapNone/>
                      <wp:docPr id="3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5020" cy="1206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705"/>
                                    <w:gridCol w:w="1241"/>
                                  </w:tblGrid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القامة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(m)t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1.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5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</w:tbl>
                                <w:p w:rsidR="000018C8" w:rsidRDefault="000018C8" w:rsidP="000018C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2" o:spid="_x0000_s1030" type="#_x0000_t202" style="position:absolute;left:0;text-align:left;margin-left:14.85pt;margin-top:2.75pt;width:162.6pt;height: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705"/>
                              <w:gridCol w:w="1241"/>
                            </w:tblGrid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القامة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(m)t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3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1.2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4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3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4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27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5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5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Default="000018C8" w:rsidP="000018C8">
            <w:pPr>
              <w:rPr>
                <w:rtl/>
                <w:lang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 فيه فئات القامات ,التكرار , التكرار النسبي لكل فئة </w:t>
            </w: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متوسط القامة لهذا القسم </w:t>
            </w: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نسبة التي تمثل كل زمرة دموية 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التمرين 8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في يوم 5 سبتمبر 2000 سجلت مصلحة الولادة في إحدى المستشفيات 10 ولادات .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قابلة قامت بتوزيعهم حسب وزنهم </w:t>
            </w:r>
            <w:r w:rsidRPr="00412697">
              <w:rPr>
                <w:b/>
                <w:bCs/>
                <w:lang w:val="fr-FR" w:bidi="ar-DZ"/>
              </w:rPr>
              <w:t>p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في الجدول الآتي </w:t>
            </w:r>
          </w:p>
          <w:tbl>
            <w:tblPr>
              <w:bidiVisual/>
              <w:tblW w:w="65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26"/>
              <w:gridCol w:w="1338"/>
              <w:gridCol w:w="1338"/>
              <w:gridCol w:w="1338"/>
              <w:gridCol w:w="1338"/>
            </w:tblGrid>
            <w:tr w:rsidR="000018C8" w:rsidRPr="00792661" w:rsidTr="000018C8">
              <w:tc>
                <w:tcPr>
                  <w:tcW w:w="122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(kg)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.5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.5</w:t>
                  </w:r>
                </w:p>
              </w:tc>
            </w:tr>
            <w:tr w:rsidR="000018C8" w:rsidRPr="00792661" w:rsidTr="000018C8">
              <w:tc>
                <w:tcPr>
                  <w:tcW w:w="122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ولادات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</w:tr>
          </w:tbl>
          <w:p w:rsidR="000018C8" w:rsidRPr="00412697" w:rsidRDefault="000018C8" w:rsidP="000018C8">
            <w:pPr>
              <w:ind w:left="360"/>
              <w:rPr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هو عدد الولادات التي وزنهم أقل من </w:t>
            </w:r>
            <w:r w:rsidRPr="00412697">
              <w:rPr>
                <w:b/>
                <w:bCs/>
                <w:lang w:val="fr-FR" w:bidi="ar-DZ"/>
              </w:rPr>
              <w:t>3kg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ا فيه مركز الفئات  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متوسط المتوازن لهذه السلسلة الإحصائية. 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يك اوزان بـ </w:t>
            </w:r>
            <w:r w:rsidRPr="00412697">
              <w:rPr>
                <w:b/>
                <w:bCs/>
                <w:lang w:val="fr-FR" w:bidi="ar-DZ"/>
              </w:rPr>
              <w:t>(kg)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هذه الرضع المسجلة من خلال القابلة .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.2 , 2.3 ,2.4 , 2.6 ,3.2 ,3.1 ,3.7 , 2.7 ,2.8 , 2.9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بالدقة معدل هذه الأوزان .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9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قامة 20 تلميذا و سجلنا النتائج في الجدول الآتي : </w:t>
            </w:r>
          </w:p>
          <w:tbl>
            <w:tblPr>
              <w:tblpPr w:leftFromText="180" w:rightFromText="180" w:vertAnchor="text" w:horzAnchor="margin" w:tblpXSpec="right" w:tblpY="469"/>
              <w:tblOverlap w:val="never"/>
              <w:bidiVisual/>
              <w:tblW w:w="743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52"/>
              <w:gridCol w:w="1620"/>
              <w:gridCol w:w="1620"/>
              <w:gridCol w:w="1620"/>
              <w:gridCol w:w="1620"/>
            </w:tblGrid>
            <w:tr w:rsidR="000018C8" w:rsidRPr="00792661" w:rsidTr="000018C8">
              <w:trPr>
                <w:trHeight w:val="639"/>
              </w:trPr>
              <w:tc>
                <w:tcPr>
                  <w:tcW w:w="95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طول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 t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m) 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)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.35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0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5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50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95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9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هذه المعطيات بمخطط دائري </w:t>
            </w:r>
          </w:p>
          <w:p w:rsidR="000018C8" w:rsidRPr="00412697" w:rsidRDefault="000018C8" w:rsidP="000018C8">
            <w:pPr>
              <w:numPr>
                <w:ilvl w:val="0"/>
                <w:numId w:val="9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طولهم أقل من </w:t>
            </w:r>
            <w:r w:rsidRPr="00412697">
              <w:rPr>
                <w:b/>
                <w:bCs/>
                <w:lang w:val="fr-FR" w:bidi="ar-DZ"/>
              </w:rPr>
              <w:t>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45؟</w:t>
            </w:r>
            <w:r w:rsidRPr="00412697">
              <w:rPr>
                <w:b/>
                <w:bCs/>
                <w:lang w:val="fr-FR" w:bidi="ar-DZ"/>
              </w:rPr>
              <w:t xml:space="preserve"> 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50؟</w:t>
            </w: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عين مركز كل فئة ثم احسب المتوسط المتوازن لهذه السلسلة الإحصائية</w:t>
            </w: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lastRenderedPageBreak/>
              <w:t>التمرين 10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ى الجدول الأتي توزيع عمال شركة حسب الأقدمية في العمل </w:t>
            </w:r>
          </w:p>
          <w:tbl>
            <w:tblPr>
              <w:tblpPr w:leftFromText="180" w:rightFromText="180" w:vertAnchor="text" w:horzAnchor="margin" w:tblpXSpec="center" w:tblpY="192"/>
              <w:bidiVisual/>
              <w:tblW w:w="72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56"/>
              <w:gridCol w:w="900"/>
              <w:gridCol w:w="1260"/>
              <w:gridCol w:w="1260"/>
              <w:gridCol w:w="1260"/>
              <w:gridCol w:w="1385"/>
            </w:tblGrid>
            <w:tr w:rsidR="000018C8" w:rsidRPr="00792661" w:rsidTr="000018C8">
              <w:trPr>
                <w:trHeight w:val="639"/>
              </w:trPr>
              <w:tc>
                <w:tcPr>
                  <w:tcW w:w="115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قدمية بالسنوات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9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  <w:tc>
                <w:tcPr>
                  <w:tcW w:w="138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115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عمال </w:t>
                  </w:r>
                </w:p>
              </w:tc>
              <w:tc>
                <w:tcPr>
                  <w:tcW w:w="9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5</w:t>
                  </w:r>
                </w:p>
              </w:tc>
              <w:tc>
                <w:tcPr>
                  <w:tcW w:w="138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</w:tr>
          </w:tbl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0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شكل جدول تكراري يشمل فئات الاقدمية, التكرارات , التكرارات النسبية لكل فئة .</w:t>
            </w:r>
          </w:p>
          <w:p w:rsidR="000018C8" w:rsidRPr="00412697" w:rsidRDefault="000018C8" w:rsidP="000018C8">
            <w:pPr>
              <w:numPr>
                <w:ilvl w:val="0"/>
                <w:numId w:val="10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عمال الذين لهم الاقدمية في العمل أقل من 20 سنة ؟ 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1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عدد الطلبة هذه السنة في معهد اللغات هو200 وموزعين حسب الجدول الآتي :  </w:t>
            </w:r>
          </w:p>
          <w:tbl>
            <w:tblPr>
              <w:tblpPr w:leftFromText="180" w:rightFromText="180" w:vertAnchor="text" w:horzAnchor="margin" w:tblpXSpec="center" w:tblpY="308"/>
              <w:bidiVisual/>
              <w:tblW w:w="529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42"/>
              <w:gridCol w:w="1080"/>
              <w:gridCol w:w="1002"/>
              <w:gridCol w:w="1007"/>
              <w:gridCol w:w="1063"/>
            </w:tblGrid>
            <w:tr w:rsidR="000018C8" w:rsidRPr="00792661" w:rsidTr="000018C8">
              <w:trPr>
                <w:trHeight w:val="639"/>
              </w:trPr>
              <w:tc>
                <w:tcPr>
                  <w:tcW w:w="114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لغة المدروس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ة</w:t>
                  </w:r>
                </w:p>
              </w:tc>
              <w:tc>
                <w:tcPr>
                  <w:tcW w:w="108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نجليزية </w:t>
                  </w:r>
                </w:p>
              </w:tc>
              <w:tc>
                <w:tcPr>
                  <w:tcW w:w="100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فرنسية</w:t>
                  </w:r>
                </w:p>
              </w:tc>
              <w:tc>
                <w:tcPr>
                  <w:tcW w:w="100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ألمانية </w:t>
                  </w:r>
                </w:p>
              </w:tc>
              <w:tc>
                <w:tcPr>
                  <w:tcW w:w="1063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سبانية 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114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طلبة </w:t>
                  </w:r>
                </w:p>
              </w:tc>
              <w:tc>
                <w:tcPr>
                  <w:tcW w:w="108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00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0</w:t>
                  </w:r>
                </w:p>
              </w:tc>
              <w:tc>
                <w:tcPr>
                  <w:tcW w:w="100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  <w:tc>
                <w:tcPr>
                  <w:tcW w:w="1063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65720E" w:rsidP="000018C8">
            <w:pPr>
              <w:numPr>
                <w:ilvl w:val="0"/>
                <w:numId w:val="11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1030605</wp:posOffset>
                      </wp:positionH>
                      <wp:positionV relativeFrom="paragraph">
                        <wp:posOffset>-3392170</wp:posOffset>
                      </wp:positionV>
                      <wp:extent cx="2514600" cy="342900"/>
                      <wp:effectExtent l="28575" t="36830" r="28575" b="29845"/>
                      <wp:wrapNone/>
                      <wp:docPr id="2" name="Rectangle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135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59288F99" id="Rectangle 154" o:spid="_x0000_s1026" style="position:absolute;margin-left:81.15pt;margin-top:-267.1pt;width:198pt;height:27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" strokeweight="4.5pt">
                      <v:stroke linestyle="thinThick"/>
                      <v:shadow opacity=".5" offset="-6pt,-6pt"/>
                    </v:rect>
                  </w:pict>
                </mc:Fallback>
              </mc:AlternateContent>
            </w:r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 xml:space="preserve">أعطي جدول تكرار موضحا فيه التكرارات المطلقة , التكرار النسبي </w:t>
            </w:r>
          </w:p>
          <w:p w:rsidR="000018C8" w:rsidRPr="00412697" w:rsidRDefault="000018C8" w:rsidP="000018C8">
            <w:pPr>
              <w:numPr>
                <w:ilvl w:val="0"/>
                <w:numId w:val="11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نسبة المئوية التي تمثل كل لغة </w:t>
            </w:r>
          </w:p>
          <w:p w:rsidR="000018C8" w:rsidRPr="00412697" w:rsidRDefault="000018C8" w:rsidP="000018C8">
            <w:pPr>
              <w:numPr>
                <w:ilvl w:val="0"/>
                <w:numId w:val="11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بمخطط دائري هذه المعطيات 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2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حي سكني يسكنه 50عائلة وموزعين في الجدول الآتي حسب عدد الأطفال كما يلي : </w:t>
            </w:r>
          </w:p>
          <w:tbl>
            <w:tblPr>
              <w:bidiVisual/>
              <w:tblW w:w="0" w:type="auto"/>
              <w:tblInd w:w="14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50"/>
              <w:gridCol w:w="605"/>
              <w:gridCol w:w="606"/>
              <w:gridCol w:w="605"/>
              <w:gridCol w:w="606"/>
              <w:gridCol w:w="606"/>
            </w:tblGrid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أطفال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0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12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نقل هذا الجدول ثم أتممه </w:t>
            </w:r>
          </w:p>
          <w:p w:rsidR="000018C8" w:rsidRPr="00412697" w:rsidRDefault="000018C8" w:rsidP="000018C8">
            <w:pPr>
              <w:numPr>
                <w:ilvl w:val="0"/>
                <w:numId w:val="12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وبمخطط دائري 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3 </w:t>
            </w:r>
          </w:p>
          <w:p w:rsidR="000018C8" w:rsidRPr="00412697" w:rsidRDefault="0065720E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3832860</wp:posOffset>
                      </wp:positionH>
                      <wp:positionV relativeFrom="paragraph">
                        <wp:posOffset>109220</wp:posOffset>
                      </wp:positionV>
                      <wp:extent cx="2839085" cy="1903730"/>
                      <wp:effectExtent l="1905" t="1905" r="0" b="0"/>
                      <wp:wrapNone/>
                      <wp:docPr id="1" name="Text Box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9085" cy="19037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018C8" w:rsidRDefault="0065720E" w:rsidP="000018C8">
                                  <w:r w:rsidRPr="00F35EB4">
                                    <w:rPr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</w:rPr>
                                    <w:drawing>
                                      <wp:inline distT="0" distB="0" distL="0" distR="0">
                                        <wp:extent cx="2655570" cy="1812290"/>
                                        <wp:effectExtent l="0" t="0" r="0" b="0"/>
                                        <wp:docPr id="78" name="Objet 7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chart">
                                            <c:chart xmlns:c="http://schemas.openxmlformats.org/drawingml/2006/chart" xmlns:r="http://schemas.openxmlformats.org/officeDocument/2006/relationships" r:id="rId142"/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55" o:spid="_x0000_s1031" type="#_x0000_t202" style="position:absolute;left:0;text-align:left;margin-left:301.8pt;margin-top:8.6pt;width:223.55pt;height:149.9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" filled="f" stroked="f">
                      <v:textbox style="mso-fit-shape-to-text:t">
                        <w:txbxContent>
                          <w:p w:rsidR="000018C8" w:rsidRDefault="0065720E" w:rsidP="000018C8">
                            <w:r w:rsidRPr="00F35EB4">
                              <w:rPr>
                                <w:b/>
                                <w:bCs/>
                                <w:noProof/>
                                <w:sz w:val="28"/>
                                <w:szCs w:val="28"/>
                                <w:lang w:val="fr-FR" w:bidi="ar-DZ"/>
                              </w:rPr>
                              <w:drawing>
                                <wp:inline distT="0" distB="0" distL="0" distR="0">
                                  <wp:extent cx="2655570" cy="1812290"/>
                                  <wp:effectExtent l="0" t="0" r="0" b="0"/>
                                  <wp:docPr id="78" name="Objet 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143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>إليك المخطط الأتي الذي يمثل عدد الوفيات خلال الولادة في مستشفى بولاية من ولايات الوطن .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شكل جدول تكراري     2) عين التكرار النسبي   3) مثل هذه المعط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بمخطط دائر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ي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4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ت شركة المياه كمية استهلاك المياه  بـ </w:t>
            </w:r>
            <w:r w:rsidRPr="00412697">
              <w:rPr>
                <w:b/>
                <w:bCs/>
                <w:position w:val="-16"/>
                <w:lang w:val="fr-FR" w:bidi="ar-DZ"/>
              </w:rPr>
              <w:object w:dxaOrig="580" w:dyaOrig="440">
                <v:shape id="_x0000_i1098" type="#_x0000_t75" style="width:29pt;height:22pt" o:ole="">
                  <v:imagedata r:id="rId144" o:title=""/>
                </v:shape>
                <o:OLEObject Type="Embed" ProgID="Equation.DSMT4" ShapeID="_x0000_i1098" DrawAspect="Content" ObjectID="_1755441925" r:id="rId145"/>
              </w:objec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في الثلاثي ا لأول في حي سكني يسكن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ه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70 عائلة </w:t>
            </w: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tbl>
            <w:tblPr>
              <w:tblpPr w:leftFromText="180" w:rightFromText="180" w:vertAnchor="page" w:horzAnchor="page" w:tblpX="6901" w:tblpY="10701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4"/>
              <w:gridCol w:w="2013"/>
            </w:tblGrid>
            <w:tr w:rsidR="000018C8" w:rsidRPr="00792661" w:rsidTr="000018C8">
              <w:tc>
                <w:tcPr>
                  <w:tcW w:w="175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مية الاستهلا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6"/>
                      <w:sz w:val="16"/>
                      <w:szCs w:val="16"/>
                      <w:lang w:val="fr-FR" w:bidi="ar-DZ"/>
                    </w:rPr>
                    <w:object w:dxaOrig="580" w:dyaOrig="440">
                      <v:shape id="_x0000_i1099" type="#_x0000_t75" style="width:29pt;height:22pt" o:ole="">
                        <v:imagedata r:id="rId144" o:title=""/>
                      </v:shape>
                      <o:OLEObject Type="Embed" ProgID="Equation.DSMT4" ShapeID="_x0000_i1099" DrawAspect="Content" ObjectID="_1755441926" r:id="rId146"/>
                    </w:objec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</w:tbl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285"/>
              <w:rPr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tabs>
                <w:tab w:val="clear" w:pos="645"/>
                <w:tab w:val="num" w:pos="151"/>
              </w:tabs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شكل جدول توزيع تكراري .</w:t>
            </w:r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lastRenderedPageBreak/>
              <w:t xml:space="preserve">مثل بمدرج تكراري معطيات هذا الجدول </w:t>
            </w:r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tabs>
                <w:tab w:val="clear" w:pos="645"/>
                <w:tab w:val="num" w:pos="511"/>
              </w:tabs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أحسب المتوسط المتوازن لهذه السلسلة 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5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علامات 20 طالب في امتحان الفيزياء (التنقيط على 20)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8.5 .12 .12.5 .14 .13.5 .5.5 .4 .4.5 .8 .9.5 .16 .16.5 .15 .7.5 .13 .14.5 .4.5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10.5 .11 . 13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نظم هذه المعطيات في فئات متساوية المدى طولها 5 علما أن الفئة الأولى هي من 0 إلى 5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) شكل جدول تكراري موضحا فيه التكرار النسبي , مراكز الفئات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توسط هذه السلسلة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4) مثل هذه المعطيات بمدرج تكراري 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315D5" w:rsidRDefault="00A315D5" w:rsidP="000018C8">
            <w:pPr>
              <w:rPr>
                <w:b/>
                <w:bCs/>
                <w:sz w:val="32"/>
                <w:szCs w:val="32"/>
                <w:u w:val="single"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16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رواتب 50 عاملا لمؤسسة وطنية وتحصلنا على النتائج حسب الجدول الآتي  </w:t>
            </w:r>
          </w:p>
          <w:tbl>
            <w:tblPr>
              <w:tblpPr w:leftFromText="180" w:rightFromText="180" w:vertAnchor="text" w:horzAnchor="margin" w:tblpXSpec="center" w:tblpY="200"/>
              <w:bidiVisual/>
              <w:tblW w:w="94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76"/>
              <w:gridCol w:w="2004"/>
              <w:gridCol w:w="2057"/>
              <w:gridCol w:w="2057"/>
              <w:gridCol w:w="2057"/>
            </w:tblGrid>
            <w:tr w:rsidR="000018C8" w:rsidRPr="00792661" w:rsidTr="000018C8">
              <w:trPr>
                <w:trHeight w:val="981"/>
              </w:trPr>
              <w:tc>
                <w:tcPr>
                  <w:tcW w:w="127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راتب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620" w:dyaOrig="400">
                      <v:shape id="_x0000_i1100" type="#_x0000_t75" style="width:31pt;height:20pt" o:ole="">
                        <v:imagedata r:id="rId147" o:title=""/>
                      </v:shape>
                      <o:OLEObject Type="Embed" ProgID="Equation.DSMT4" ShapeID="_x0000_i1100" DrawAspect="Content" ObjectID="_1755441927" r:id="rId148"/>
                    </w:object>
                  </w:r>
                </w:p>
              </w:tc>
              <w:tc>
                <w:tcPr>
                  <w:tcW w:w="200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8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5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1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8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4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1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7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400</w:t>
                  </w:r>
                </w:p>
              </w:tc>
            </w:tr>
            <w:tr w:rsidR="000018C8" w:rsidRPr="00792661" w:rsidTr="000018C8">
              <w:trPr>
                <w:trHeight w:val="491"/>
              </w:trPr>
              <w:tc>
                <w:tcPr>
                  <w:tcW w:w="127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عدد العمال</w:t>
                  </w:r>
                </w:p>
              </w:tc>
              <w:tc>
                <w:tcPr>
                  <w:tcW w:w="200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9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الجدول التكراري موضحا فيه مراكز الفئات.  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0018C8" w:rsidRPr="00412697" w:rsidRDefault="000018C8" w:rsidP="000018C8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7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 مركز العبور بينا لجزائر و تونس عدد السيارات التي عبرت الحدود خلال العطلة الصيفية في الأشهر ( ماي,جوان ,جويلية , أوت )في الجدول الآتي </w:t>
            </w: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55"/>
              <w:gridCol w:w="855"/>
              <w:gridCol w:w="855"/>
              <w:gridCol w:w="855"/>
            </w:tblGrid>
            <w:tr w:rsidR="000018C8" w:rsidRPr="00792661" w:rsidTr="000018C8">
              <w:tc>
                <w:tcPr>
                  <w:tcW w:w="12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أشهر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اي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ان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يلية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أوت</w:t>
                  </w:r>
                </w:p>
              </w:tc>
            </w:tr>
            <w:tr w:rsidR="000018C8" w:rsidRPr="00792661" w:rsidTr="000018C8">
              <w:tc>
                <w:tcPr>
                  <w:tcW w:w="12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سيارات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8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00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الجدول التكراري موضحا فيه مراكز الفئات.  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مثل هذه السلسلة بمخطط دائري .</w:t>
            </w:r>
          </w:p>
          <w:p w:rsidR="000018C8" w:rsidRPr="00412697" w:rsidRDefault="000018C8" w:rsidP="000018C8">
            <w:pPr>
              <w:tabs>
                <w:tab w:val="left" w:pos="4162"/>
              </w:tabs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8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علامات التي تحصل عليها مصطفى في مادة الرياض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خلال هذه السنة: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ثـلاثي الأول : 12, 13 , 14 , 16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لثلاثي الثاني : 12 , 11 , 13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لثلاثي الثالث : 11 , 12 , 14 , 9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   1) أحسب المعدل السنوي الذي تحصل عليه مصطفى مستعملا كل العلامات ( 11 علامة )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احسب معدل كل ثلاثي</w:t>
            </w:r>
          </w:p>
          <w:p w:rsidR="000018C8" w:rsidRPr="00412697" w:rsidRDefault="000018C8" w:rsidP="000018C8">
            <w:pPr>
              <w:ind w:left="360"/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عدل العلامات الثلاثة لثلاثي الأول و الثاني و الثالث , قارن بين النتيجتين </w:t>
            </w:r>
          </w:p>
          <w:p w:rsidR="000018C8" w:rsidRPr="00412697" w:rsidRDefault="000018C8" w:rsidP="000018C8">
            <w:pPr>
              <w:tabs>
                <w:tab w:val="left" w:pos="5486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Default="000018C8" w:rsidP="000018C8">
            <w:pPr>
              <w:rPr>
                <w:rtl/>
                <w:lang w:bidi="ar-DZ"/>
              </w:rPr>
            </w:pPr>
          </w:p>
          <w:p w:rsidR="000018C8" w:rsidRDefault="000018C8" w:rsidP="000018C8">
            <w:pPr>
              <w:rPr>
                <w:rtl/>
                <w:lang w:bidi="ar-DZ"/>
              </w:rPr>
            </w:pPr>
          </w:p>
          <w:p w:rsidR="000018C8" w:rsidRPr="00412697" w:rsidRDefault="000018C8" w:rsidP="000018C8">
            <w:pPr>
              <w:tabs>
                <w:tab w:val="left" w:pos="2203"/>
              </w:tabs>
              <w:rPr>
                <w:rtl/>
                <w:lang w:val="fr-FR" w:bidi="ar-DZ"/>
              </w:rPr>
            </w:pPr>
          </w:p>
        </w:tc>
      </w:tr>
    </w:tbl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A315D5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0018C8" w:rsidRDefault="000018C8" w:rsidP="004D4802">
      <w:pPr>
        <w:rPr>
          <w:sz w:val="28"/>
          <w:szCs w:val="28"/>
          <w:rtl/>
        </w:rPr>
      </w:pPr>
    </w:p>
    <w:p w:rsidR="00CA606D" w:rsidRPr="00CA606D" w:rsidRDefault="00CA606D" w:rsidP="00A315D5">
      <w:pPr>
        <w:rPr>
          <w:sz w:val="32"/>
          <w:szCs w:val="32"/>
          <w:rtl/>
          <w:lang w:bidi="ar-DZ"/>
        </w:rPr>
      </w:pPr>
      <w:r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                              </w:t>
      </w:r>
    </w:p>
    <w:sectPr w:rsidR="00CA606D" w:rsidRPr="00CA606D" w:rsidSect="00616F4A">
      <w:headerReference w:type="default" r:id="rId149"/>
      <w:pgSz w:w="11906" w:h="16838" w:code="9"/>
      <w:pgMar w:top="357" w:right="624" w:bottom="0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3312" w:rsidRDefault="001F3312" w:rsidP="001C00B3">
      <w:r>
        <w:separator/>
      </w:r>
    </w:p>
  </w:endnote>
  <w:endnote w:type="continuationSeparator" w:id="0">
    <w:p w:rsidR="001F3312" w:rsidRDefault="001F3312" w:rsidP="001C00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3312" w:rsidRDefault="001F3312" w:rsidP="001C00B3">
      <w:r>
        <w:separator/>
      </w:r>
    </w:p>
  </w:footnote>
  <w:footnote w:type="continuationSeparator" w:id="0">
    <w:p w:rsidR="001F3312" w:rsidRDefault="001F3312" w:rsidP="001C00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00B3" w:rsidRPr="001C00B3" w:rsidRDefault="001C00B3" w:rsidP="001C00B3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60082"/>
    <w:multiLevelType w:val="hybridMultilevel"/>
    <w:tmpl w:val="F52A05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8C0475"/>
    <w:multiLevelType w:val="hybridMultilevel"/>
    <w:tmpl w:val="3EEC4E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6DD786C"/>
    <w:multiLevelType w:val="hybridMultilevel"/>
    <w:tmpl w:val="50AA188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54EB1"/>
    <w:multiLevelType w:val="hybridMultilevel"/>
    <w:tmpl w:val="1708D602"/>
    <w:lvl w:ilvl="0" w:tplc="BC12B04E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 w15:restartNumberingAfterBreak="0">
    <w:nsid w:val="3E825088"/>
    <w:multiLevelType w:val="hybridMultilevel"/>
    <w:tmpl w:val="7824911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 w15:restartNumberingAfterBreak="0">
    <w:nsid w:val="3F3A5FAB"/>
    <w:multiLevelType w:val="hybridMultilevel"/>
    <w:tmpl w:val="64C657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28A710A"/>
    <w:multiLevelType w:val="hybridMultilevel"/>
    <w:tmpl w:val="E89653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8EC4A74"/>
    <w:multiLevelType w:val="hybridMultilevel"/>
    <w:tmpl w:val="A760A1E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F5B1F93"/>
    <w:multiLevelType w:val="hybridMultilevel"/>
    <w:tmpl w:val="1BB8CEC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D3E6A5D"/>
    <w:multiLevelType w:val="hybridMultilevel"/>
    <w:tmpl w:val="889EBF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0200207"/>
    <w:multiLevelType w:val="hybridMultilevel"/>
    <w:tmpl w:val="0A3E50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0FE4E5A"/>
    <w:multiLevelType w:val="hybridMultilevel"/>
    <w:tmpl w:val="16422BF4"/>
    <w:lvl w:ilvl="0" w:tplc="1346B0E0">
      <w:start w:val="3"/>
      <w:numFmt w:val="bullet"/>
      <w:lvlText w:val="-"/>
      <w:lvlJc w:val="left"/>
      <w:pPr>
        <w:tabs>
          <w:tab w:val="num" w:pos="322"/>
        </w:tabs>
        <w:ind w:left="32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42"/>
        </w:tabs>
        <w:ind w:left="10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762"/>
        </w:tabs>
        <w:ind w:left="17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482"/>
        </w:tabs>
        <w:ind w:left="24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02"/>
        </w:tabs>
        <w:ind w:left="32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22"/>
        </w:tabs>
        <w:ind w:left="39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42"/>
        </w:tabs>
        <w:ind w:left="46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362"/>
        </w:tabs>
        <w:ind w:left="53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082"/>
        </w:tabs>
        <w:ind w:left="6082" w:hanging="360"/>
      </w:pPr>
      <w:rPr>
        <w:rFonts w:ascii="Wingdings" w:hAnsi="Wingdings" w:hint="default"/>
      </w:rPr>
    </w:lvl>
  </w:abstractNum>
  <w:abstractNum w:abstractNumId="12" w15:restartNumberingAfterBreak="0">
    <w:nsid w:val="62146125"/>
    <w:multiLevelType w:val="hybridMultilevel"/>
    <w:tmpl w:val="0BD8B546"/>
    <w:lvl w:ilvl="0" w:tplc="A00673A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3" w15:restartNumberingAfterBreak="0">
    <w:nsid w:val="6F2F2053"/>
    <w:multiLevelType w:val="hybridMultilevel"/>
    <w:tmpl w:val="7768764C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79ED595E"/>
    <w:multiLevelType w:val="hybridMultilevel"/>
    <w:tmpl w:val="1B7252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1"/>
  </w:num>
  <w:num w:numId="4">
    <w:abstractNumId w:val="1"/>
  </w:num>
  <w:num w:numId="5">
    <w:abstractNumId w:val="9"/>
  </w:num>
  <w:num w:numId="6">
    <w:abstractNumId w:val="6"/>
  </w:num>
  <w:num w:numId="7">
    <w:abstractNumId w:val="10"/>
  </w:num>
  <w:num w:numId="8">
    <w:abstractNumId w:val="14"/>
  </w:num>
  <w:num w:numId="9">
    <w:abstractNumId w:val="4"/>
  </w:num>
  <w:num w:numId="10">
    <w:abstractNumId w:val="5"/>
  </w:num>
  <w:num w:numId="11">
    <w:abstractNumId w:val="7"/>
  </w:num>
  <w:num w:numId="12">
    <w:abstractNumId w:val="8"/>
  </w:num>
  <w:num w:numId="13">
    <w:abstractNumId w:val="12"/>
  </w:num>
  <w:num w:numId="14">
    <w:abstractNumId w:val="0"/>
  </w:num>
  <w:num w:numId="15">
    <w:abstractNumId w:val="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FD7"/>
    <w:rsid w:val="000018C8"/>
    <w:rsid w:val="00020D60"/>
    <w:rsid w:val="0003147B"/>
    <w:rsid w:val="00067A99"/>
    <w:rsid w:val="00075AE2"/>
    <w:rsid w:val="000F00ED"/>
    <w:rsid w:val="0010329A"/>
    <w:rsid w:val="00154266"/>
    <w:rsid w:val="00161BB8"/>
    <w:rsid w:val="00165634"/>
    <w:rsid w:val="00172DD4"/>
    <w:rsid w:val="001C00B3"/>
    <w:rsid w:val="001E5E06"/>
    <w:rsid w:val="001F1B66"/>
    <w:rsid w:val="001F3312"/>
    <w:rsid w:val="0022385E"/>
    <w:rsid w:val="0028016F"/>
    <w:rsid w:val="002A647C"/>
    <w:rsid w:val="002C03A9"/>
    <w:rsid w:val="002D583E"/>
    <w:rsid w:val="002F2D46"/>
    <w:rsid w:val="0036742F"/>
    <w:rsid w:val="00387B60"/>
    <w:rsid w:val="0039178B"/>
    <w:rsid w:val="003B0539"/>
    <w:rsid w:val="003B131E"/>
    <w:rsid w:val="00433CA8"/>
    <w:rsid w:val="0044022A"/>
    <w:rsid w:val="0045608F"/>
    <w:rsid w:val="004666EB"/>
    <w:rsid w:val="004C4765"/>
    <w:rsid w:val="004D4802"/>
    <w:rsid w:val="00546991"/>
    <w:rsid w:val="00565CDE"/>
    <w:rsid w:val="005B0CE5"/>
    <w:rsid w:val="005C09A8"/>
    <w:rsid w:val="00616F4A"/>
    <w:rsid w:val="00631C6D"/>
    <w:rsid w:val="0065720E"/>
    <w:rsid w:val="006A6DAE"/>
    <w:rsid w:val="006B7543"/>
    <w:rsid w:val="006E470B"/>
    <w:rsid w:val="00723901"/>
    <w:rsid w:val="007457B0"/>
    <w:rsid w:val="00782826"/>
    <w:rsid w:val="0079375D"/>
    <w:rsid w:val="007F466D"/>
    <w:rsid w:val="00846026"/>
    <w:rsid w:val="008570BE"/>
    <w:rsid w:val="00875BAB"/>
    <w:rsid w:val="008B0945"/>
    <w:rsid w:val="008B4A08"/>
    <w:rsid w:val="008F0AFF"/>
    <w:rsid w:val="008F2331"/>
    <w:rsid w:val="009772DC"/>
    <w:rsid w:val="00994E8E"/>
    <w:rsid w:val="009A670D"/>
    <w:rsid w:val="009B0503"/>
    <w:rsid w:val="00A2313A"/>
    <w:rsid w:val="00A315D5"/>
    <w:rsid w:val="00A4355C"/>
    <w:rsid w:val="00AA5286"/>
    <w:rsid w:val="00AB30C8"/>
    <w:rsid w:val="00B26A16"/>
    <w:rsid w:val="00B4729F"/>
    <w:rsid w:val="00B71FB6"/>
    <w:rsid w:val="00B8568F"/>
    <w:rsid w:val="00B85E22"/>
    <w:rsid w:val="00B865AC"/>
    <w:rsid w:val="00BB5FBF"/>
    <w:rsid w:val="00C12F82"/>
    <w:rsid w:val="00C1617E"/>
    <w:rsid w:val="00C46183"/>
    <w:rsid w:val="00C96041"/>
    <w:rsid w:val="00C96651"/>
    <w:rsid w:val="00CA606D"/>
    <w:rsid w:val="00EB658F"/>
    <w:rsid w:val="00EF1EF9"/>
    <w:rsid w:val="00F47583"/>
    <w:rsid w:val="00F50685"/>
    <w:rsid w:val="00F55595"/>
    <w:rsid w:val="00FB5BE8"/>
    <w:rsid w:val="00FC2E7C"/>
    <w:rsid w:val="00FC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BD81FF9"/>
  <w15:chartTrackingRefBased/>
  <w15:docId w15:val="{FB944C45-C42E-47EB-A71B-C2663BDA2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FD7"/>
    <w:pPr>
      <w:bidi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0018C8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018C8"/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customStyle="1" w:styleId="a">
    <w:name w:val="بلا تباعد"/>
    <w:qFormat/>
    <w:rsid w:val="00A2313A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table" w:styleId="TableGrid">
    <w:name w:val="Table Grid"/>
    <w:basedOn w:val="TableNormal"/>
    <w:rsid w:val="0010329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018C8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unhideWhenUsed/>
    <w:rsid w:val="000018C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018C8"/>
    <w:rPr>
      <w:rFonts w:ascii="Tahoma" w:eastAsia="Calibri" w:hAnsi="Tahoma" w:cs="Tahoma"/>
      <w:sz w:val="16"/>
      <w:szCs w:val="16"/>
      <w:lang w:val="en-US" w:eastAsia="en-US"/>
    </w:rPr>
  </w:style>
  <w:style w:type="paragraph" w:styleId="Footer">
    <w:name w:val="footer"/>
    <w:basedOn w:val="Normal"/>
    <w:link w:val="FooterChar"/>
    <w:rsid w:val="000018C8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rsid w:val="000018C8"/>
    <w:rPr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rsid w:val="000018C8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rsid w:val="000018C8"/>
    <w:rPr>
      <w:sz w:val="24"/>
      <w:szCs w:val="24"/>
      <w:lang w:val="en-US" w:eastAsia="en-US"/>
    </w:rPr>
  </w:style>
  <w:style w:type="paragraph" w:styleId="Caption">
    <w:name w:val="caption"/>
    <w:basedOn w:val="Normal"/>
    <w:next w:val="Normal"/>
    <w:qFormat/>
    <w:rsid w:val="000018C8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1C00B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header" Target="head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chart" Target="charts/chart1.xml"/><Relationship Id="rId129" Type="http://schemas.openxmlformats.org/officeDocument/2006/relationships/image" Target="media/image54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wmf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5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chart" Target="charts/chart3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chart" Target="charts/chart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10.wmf"/><Relationship Id="rId143" Type="http://schemas.openxmlformats.org/officeDocument/2006/relationships/chart" Target="charts/chart30.xml"/><Relationship Id="rId148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noFill/>
        <a:ln w="25400">
          <a:noFill/>
        </a:ln>
      </c:spPr>
    </c:sideWall>
    <c:backWall>
      <c:thickness val="0"/>
      <c:spPr>
        <a:noFill/>
        <a:ln w="25400">
          <a:noFill/>
        </a:ln>
      </c:spPr>
    </c:backWall>
    <c:plotArea>
      <c:layout>
        <c:manualLayout>
          <c:layoutTarget val="inner"/>
          <c:xMode val="edge"/>
          <c:yMode val="edge"/>
          <c:x val="8.4337349397590355E-2"/>
          <c:y val="9.375E-2"/>
          <c:w val="0.5993975903614458"/>
          <c:h val="0.69374999999999998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0-FDFC-47C5-A590-E8664AD74327}"/>
              </c:ext>
            </c:extLst>
          </c:dPt>
          <c:dPt>
            <c:idx val="1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FDFC-47C5-A590-E8664AD74327}"/>
              </c:ext>
            </c:extLst>
          </c:dPt>
          <c:dPt>
            <c:idx val="2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FDFC-47C5-A590-E8664AD74327}"/>
              </c:ext>
            </c:extLst>
          </c:dPt>
          <c:dPt>
            <c:idx val="3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FDFC-47C5-A590-E8664AD74327}"/>
              </c:ext>
            </c:extLst>
          </c:dPt>
          <c:cat>
            <c:numRef>
              <c:f>Sheet1!$B$1:$E$1</c:f>
              <c:numCache>
                <c:formatCode>General</c:formatCode>
                <c:ptCount val="4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5</c:v>
                </c:pt>
                <c:pt idx="2">
                  <c:v>10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DFC-47C5-A590-E8664AD743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506114287"/>
        <c:axId val="1"/>
        <c:axId val="0"/>
      </c:bar3DChart>
      <c:catAx>
        <c:axId val="5061142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06114287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32"/>
      <c:rotY val="20"/>
      <c:depthPercent val="2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7.8899082568807344E-2"/>
          <c:y val="3.6363636363636362E-2"/>
          <c:w val="0.80183486238532109"/>
          <c:h val="0.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FFFF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كرة الطائرة</c:v>
                </c:pt>
                <c:pt idx="1">
                  <c:v>كرة السلة</c:v>
                </c:pt>
                <c:pt idx="2">
                  <c:v>كرة لبقدم</c:v>
                </c:pt>
                <c:pt idx="3">
                  <c:v>كرة اليد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10</c:v>
                </c:pt>
                <c:pt idx="1">
                  <c:v>5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0FD-4795-AA72-514933CAE6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gapDepth val="0"/>
        <c:shape val="box"/>
        <c:axId val="506105487"/>
        <c:axId val="1"/>
        <c:axId val="0"/>
      </c:bar3DChart>
      <c:catAx>
        <c:axId val="5061054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06105487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67657992565056"/>
          <c:y val="0.11666666666666667"/>
          <c:w val="0.84386617100371752"/>
          <c:h val="0.6833333333333333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9999FF"/>
            </a:solidFill>
            <a:ln w="12691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3B-4999-AD36-85714B6286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506106287"/>
        <c:axId val="1"/>
      </c:barChart>
      <c:catAx>
        <c:axId val="5061062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06106287"/>
        <c:crosses val="autoZero"/>
        <c:crossBetween val="between"/>
      </c:valAx>
      <c:spPr>
        <a:solidFill>
          <a:srgbClr val="FFFFFF"/>
        </a:solidFill>
        <a:ln w="2538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67657992565056"/>
          <c:y val="0.11666666666666667"/>
          <c:w val="0.84386617100371752"/>
          <c:h val="0.6833333333333333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9999FF"/>
            </a:solidFill>
            <a:ln w="12691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3B-4999-AD36-85714B6286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506106287"/>
        <c:axId val="1"/>
      </c:barChart>
      <c:catAx>
        <c:axId val="5061062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506106287"/>
        <c:crosses val="autoZero"/>
        <c:crossBetween val="between"/>
      </c:valAx>
      <c:spPr>
        <a:solidFill>
          <a:srgbClr val="FFFFFF"/>
        </a:solidFill>
        <a:ln w="2538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43</Words>
  <Characters>11077</Characters>
  <Application>Microsoft Office Word</Application>
  <DocSecurity>0</DocSecurity>
  <Lines>92</Lines>
  <Paragraphs>2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3" baseType="lpstr"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</vt:vector>
  </TitlesOfParts>
  <Company>12</Company>
  <LinksUpToDate>false</LinksUpToDate>
  <CharactersWithSpaces>12995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dc:title>
  <dc:subject/>
  <dc:creator>اليامين</dc:creator>
  <cp:keywords/>
  <dc:description/>
  <cp:lastModifiedBy>mld</cp:lastModifiedBy>
  <cp:revision>5</cp:revision>
  <cp:lastPrinted>2023-09-05T15:54:00Z</cp:lastPrinted>
  <dcterms:created xsi:type="dcterms:W3CDTF">2019-06-16T23:15:00Z</dcterms:created>
  <dcterms:modified xsi:type="dcterms:W3CDTF">2023-09-05T15:54:00Z</dcterms:modified>
</cp:coreProperties>
</file>